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920" w:type="dxa"/>
        <w:tblLayout w:type="fixed"/>
        <w:tblLook w:val="04A0" w:firstRow="1" w:lastRow="0" w:firstColumn="1" w:lastColumn="0" w:noHBand="0" w:noVBand="1"/>
      </w:tblPr>
      <w:tblGrid>
        <w:gridCol w:w="4326"/>
        <w:gridCol w:w="6594"/>
      </w:tblGrid>
      <w:tr w:rsidR="00185DC6" w:rsidRPr="00BF427B" w14:paraId="7E3C43E2" w14:textId="77777777" w:rsidTr="003C274A">
        <w:tc>
          <w:tcPr>
            <w:tcW w:w="4324" w:type="dxa"/>
            <w:hideMark/>
          </w:tcPr>
          <w:p w14:paraId="0869D7A9" w14:textId="37616BBB" w:rsidR="00185DC6" w:rsidRDefault="00185DC6" w:rsidP="004022CE">
            <w:pPr>
              <w:spacing w:line="276" w:lineRule="auto"/>
              <w:rPr>
                <w:b/>
                <w:kern w:val="2"/>
                <w:sz w:val="28"/>
                <w:szCs w:val="28"/>
                <w14:ligatures w14:val="standardContextual"/>
              </w:rPr>
            </w:pPr>
            <w:r w:rsidRPr="00BF427B">
              <w:rPr>
                <w:b/>
                <w:kern w:val="2"/>
                <w:sz w:val="28"/>
                <w:szCs w:val="28"/>
                <w14:ligatures w14:val="standardContextual"/>
              </w:rPr>
              <w:t>PHÒ</w:t>
            </w:r>
            <w:r w:rsidRPr="004022CE">
              <w:rPr>
                <w:b/>
                <w:kern w:val="2"/>
                <w:sz w:val="28"/>
                <w:szCs w:val="28"/>
                <w:u w:val="single"/>
                <w14:ligatures w14:val="standardContextual"/>
              </w:rPr>
              <w:t xml:space="preserve">NG GD&amp;ĐT CỬA </w:t>
            </w:r>
            <w:r w:rsidRPr="00BF427B">
              <w:rPr>
                <w:b/>
                <w:kern w:val="2"/>
                <w:sz w:val="28"/>
                <w:szCs w:val="28"/>
                <w14:ligatures w14:val="standardContextual"/>
              </w:rPr>
              <w:t>LÒ</w:t>
            </w:r>
          </w:p>
          <w:p w14:paraId="08563533" w14:textId="77777777" w:rsidR="006B36B7" w:rsidRPr="00BF427B" w:rsidRDefault="006B36B7" w:rsidP="004022CE">
            <w:pPr>
              <w:spacing w:line="276" w:lineRule="auto"/>
              <w:rPr>
                <w:b/>
                <w:kern w:val="2"/>
                <w:sz w:val="28"/>
                <w:szCs w:val="28"/>
                <w:lang w:val="en-US"/>
                <w14:ligatures w14:val="standardContextual"/>
              </w:rPr>
            </w:pPr>
          </w:p>
          <w:p w14:paraId="5F833041" w14:textId="740FDBD0" w:rsidR="00185DC6" w:rsidRPr="00BF427B" w:rsidRDefault="00185DC6" w:rsidP="004022CE">
            <w:pPr>
              <w:spacing w:line="276" w:lineRule="auto"/>
              <w:rPr>
                <w:b/>
                <w:kern w:val="2"/>
                <w:sz w:val="28"/>
                <w:szCs w:val="28"/>
                <w:lang w:val="en-US"/>
                <w14:ligatures w14:val="standardContextual"/>
              </w:rPr>
            </w:pPr>
            <w:r w:rsidRPr="00BF427B">
              <w:rPr>
                <w:b/>
                <w:kern w:val="2"/>
                <w:sz w:val="28"/>
                <w:szCs w:val="28"/>
                <w:lang w:val="en-US"/>
                <w14:ligatures w14:val="standardContextual"/>
              </w:rPr>
              <w:t xml:space="preserve">       </w:t>
            </w:r>
            <w:r w:rsidRPr="004022CE">
              <w:rPr>
                <w:b/>
                <w:kern w:val="2"/>
                <w:sz w:val="28"/>
                <w:szCs w:val="28"/>
                <w:bdr w:val="single" w:sz="4" w:space="0" w:color="auto"/>
                <w:lang w:val="en-US"/>
                <w14:ligatures w14:val="standardContextual"/>
              </w:rPr>
              <w:t>ĐỀ CHÍNH THỨC</w:t>
            </w:r>
          </w:p>
        </w:tc>
        <w:tc>
          <w:tcPr>
            <w:tcW w:w="6591" w:type="dxa"/>
            <w:hideMark/>
          </w:tcPr>
          <w:p w14:paraId="46DF20DA" w14:textId="77777777" w:rsidR="00185DC6" w:rsidRPr="00BF427B" w:rsidRDefault="00185DC6" w:rsidP="004022CE">
            <w:pPr>
              <w:spacing w:line="276" w:lineRule="auto"/>
              <w:jc w:val="center"/>
              <w:rPr>
                <w:b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BF427B">
              <w:rPr>
                <w:b/>
                <w:kern w:val="2"/>
                <w:sz w:val="28"/>
                <w:szCs w:val="28"/>
                <w:lang w:val="en-US"/>
                <w14:ligatures w14:val="standardContextual"/>
              </w:rPr>
              <w:t>ĐỀ</w:t>
            </w:r>
            <w:r w:rsidRPr="00BF427B">
              <w:rPr>
                <w:b/>
                <w:kern w:val="2"/>
                <w:sz w:val="28"/>
                <w:szCs w:val="28"/>
                <w:lang w:val="vi-VN"/>
                <w14:ligatures w14:val="standardContextual"/>
              </w:rPr>
              <w:t xml:space="preserve"> THI </w:t>
            </w:r>
            <w:r w:rsidRPr="00BF427B">
              <w:rPr>
                <w:b/>
                <w:kern w:val="2"/>
                <w:sz w:val="28"/>
                <w:szCs w:val="28"/>
                <w14:ligatures w14:val="standardContextual"/>
              </w:rPr>
              <w:t xml:space="preserve">THỬ </w:t>
            </w:r>
            <w:r w:rsidRPr="00BF427B">
              <w:rPr>
                <w:b/>
                <w:kern w:val="2"/>
                <w:sz w:val="28"/>
                <w:szCs w:val="28"/>
                <w:lang w:val="vi-VN"/>
                <w14:ligatures w14:val="standardContextual"/>
              </w:rPr>
              <w:t>VÀO LỚP 10 THPT</w:t>
            </w:r>
          </w:p>
          <w:p w14:paraId="78F2C164" w14:textId="4877176A" w:rsidR="00185DC6" w:rsidRDefault="00185DC6" w:rsidP="004022CE">
            <w:pPr>
              <w:spacing w:line="276" w:lineRule="auto"/>
              <w:jc w:val="center"/>
              <w:rPr>
                <w:b/>
                <w:kern w:val="2"/>
                <w:sz w:val="28"/>
                <w:szCs w:val="28"/>
                <w14:ligatures w14:val="standardContextual"/>
              </w:rPr>
            </w:pPr>
            <w:r w:rsidRPr="00BF427B">
              <w:rPr>
                <w:b/>
                <w:kern w:val="2"/>
                <w:sz w:val="28"/>
                <w:szCs w:val="28"/>
                <w:lang w:val="vi-VN"/>
                <w14:ligatures w14:val="standardContextual"/>
              </w:rPr>
              <w:t>NĂM HỌC 202</w:t>
            </w:r>
            <w:r w:rsidRPr="00BF427B">
              <w:rPr>
                <w:b/>
                <w:kern w:val="2"/>
                <w:sz w:val="28"/>
                <w:szCs w:val="28"/>
                <w14:ligatures w14:val="standardContextual"/>
              </w:rPr>
              <w:t>3</w:t>
            </w:r>
            <w:r w:rsidRPr="00BF427B">
              <w:rPr>
                <w:b/>
                <w:kern w:val="2"/>
                <w:sz w:val="28"/>
                <w:szCs w:val="28"/>
                <w:lang w:val="vi-VN"/>
                <w14:ligatures w14:val="standardContextual"/>
              </w:rPr>
              <w:t xml:space="preserve"> </w:t>
            </w:r>
            <w:r w:rsidR="006B36B7">
              <w:rPr>
                <w:b/>
                <w:kern w:val="2"/>
                <w:sz w:val="28"/>
                <w:szCs w:val="28"/>
                <w:lang w:val="vi-VN"/>
                <w14:ligatures w14:val="standardContextual"/>
              </w:rPr>
              <w:t>–</w:t>
            </w:r>
            <w:r w:rsidRPr="00BF427B">
              <w:rPr>
                <w:b/>
                <w:kern w:val="2"/>
                <w:sz w:val="28"/>
                <w:szCs w:val="28"/>
                <w:lang w:val="vi-VN"/>
                <w14:ligatures w14:val="standardContextual"/>
              </w:rPr>
              <w:t xml:space="preserve"> 202</w:t>
            </w:r>
            <w:r w:rsidRPr="00BF427B">
              <w:rPr>
                <w:b/>
                <w:kern w:val="2"/>
                <w:sz w:val="28"/>
                <w:szCs w:val="28"/>
                <w14:ligatures w14:val="standardContextual"/>
              </w:rPr>
              <w:t>4</w:t>
            </w:r>
          </w:p>
          <w:p w14:paraId="15A3BDA1" w14:textId="35962C72" w:rsidR="006B36B7" w:rsidRPr="00BF427B" w:rsidRDefault="006B36B7" w:rsidP="006B36B7">
            <w:pPr>
              <w:spacing w:line="276" w:lineRule="auto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                                 </w:t>
            </w:r>
            <w:r w:rsidRPr="00BF427B">
              <w:rPr>
                <w:b/>
                <w:sz w:val="28"/>
                <w:szCs w:val="28"/>
                <w:lang w:val="vi-VN"/>
              </w:rPr>
              <w:t>Môn thi: TOÁN</w:t>
            </w:r>
          </w:p>
          <w:p w14:paraId="78FC32F8" w14:textId="77777777" w:rsidR="006B36B7" w:rsidRPr="00BF427B" w:rsidRDefault="006B36B7" w:rsidP="004022CE">
            <w:pPr>
              <w:spacing w:line="276" w:lineRule="auto"/>
              <w:jc w:val="center"/>
              <w:rPr>
                <w:b/>
                <w:kern w:val="2"/>
                <w:sz w:val="28"/>
                <w:szCs w:val="28"/>
                <w:lang w:val="vi-VN"/>
                <w14:ligatures w14:val="standardContextual"/>
              </w:rPr>
            </w:pPr>
          </w:p>
        </w:tc>
      </w:tr>
    </w:tbl>
    <w:p w14:paraId="1F2D58C6" w14:textId="73086595" w:rsidR="007966C7" w:rsidRPr="00063E71" w:rsidRDefault="00AC348B" w:rsidP="004022CE">
      <w:pPr>
        <w:rPr>
          <w:i/>
          <w:sz w:val="26"/>
          <w:szCs w:val="26"/>
          <w:lang w:val="en-US"/>
        </w:rPr>
      </w:pPr>
      <w:bookmarkStart w:id="0" w:name="_Hlk133098792"/>
      <w:bookmarkEnd w:id="0"/>
      <w:r>
        <w:rPr>
          <w:i/>
          <w:sz w:val="28"/>
          <w:szCs w:val="28"/>
          <w:lang w:val="en-US"/>
        </w:rPr>
        <w:t xml:space="preserve">  </w:t>
      </w:r>
      <w:r w:rsidR="004022CE">
        <w:rPr>
          <w:i/>
          <w:sz w:val="28"/>
          <w:szCs w:val="28"/>
          <w:lang w:val="en-US"/>
        </w:rPr>
        <w:t>(</w:t>
      </w:r>
      <w:r w:rsidR="004022CE" w:rsidRPr="004022CE">
        <w:rPr>
          <w:i/>
          <w:sz w:val="26"/>
          <w:szCs w:val="26"/>
          <w:lang w:val="en-US"/>
        </w:rPr>
        <w:t>Đề thi này gồm có</w:t>
      </w:r>
      <w:r w:rsidR="006B36B7">
        <w:rPr>
          <w:i/>
          <w:sz w:val="26"/>
          <w:szCs w:val="26"/>
          <w:lang w:val="en-US"/>
        </w:rPr>
        <w:t xml:space="preserve"> </w:t>
      </w:r>
      <w:r w:rsidR="004022CE" w:rsidRPr="004022CE">
        <w:rPr>
          <w:i/>
          <w:sz w:val="26"/>
          <w:szCs w:val="26"/>
          <w:lang w:val="en-US"/>
        </w:rPr>
        <w:t>01 trang</w:t>
      </w:r>
      <w:r w:rsidR="004022CE">
        <w:rPr>
          <w:i/>
          <w:sz w:val="26"/>
          <w:szCs w:val="26"/>
          <w:lang w:val="en-US"/>
        </w:rPr>
        <w:t>)</w:t>
      </w:r>
      <w:r w:rsidR="00185DC6" w:rsidRPr="004022CE">
        <w:rPr>
          <w:i/>
          <w:sz w:val="26"/>
          <w:szCs w:val="26"/>
          <w:lang w:val="vi-VN"/>
        </w:rPr>
        <w:tab/>
      </w:r>
      <w:r w:rsidR="004022CE" w:rsidRPr="004022CE">
        <w:rPr>
          <w:i/>
          <w:sz w:val="26"/>
          <w:szCs w:val="26"/>
          <w:lang w:val="en-US"/>
        </w:rPr>
        <w:t xml:space="preserve">    </w:t>
      </w:r>
      <w:r w:rsidR="006B36B7">
        <w:rPr>
          <w:i/>
          <w:sz w:val="26"/>
          <w:szCs w:val="26"/>
          <w:lang w:val="en-US"/>
        </w:rPr>
        <w:t xml:space="preserve">     </w:t>
      </w:r>
      <w:r w:rsidR="00C72A4C">
        <w:rPr>
          <w:i/>
          <w:sz w:val="26"/>
          <w:szCs w:val="26"/>
          <w:lang w:val="en-US"/>
        </w:rPr>
        <w:t xml:space="preserve">    </w:t>
      </w:r>
      <w:r w:rsidR="00185DC6" w:rsidRPr="004022CE">
        <w:rPr>
          <w:i/>
          <w:sz w:val="26"/>
          <w:szCs w:val="26"/>
          <w:lang w:val="vi-VN"/>
        </w:rPr>
        <w:t xml:space="preserve"> </w:t>
      </w:r>
      <w:r w:rsidR="00185DC6" w:rsidRPr="00063E71">
        <w:rPr>
          <w:iCs/>
          <w:sz w:val="26"/>
          <w:szCs w:val="26"/>
          <w:lang w:val="vi-VN"/>
        </w:rPr>
        <w:t>Thời gian làm bài: 120 phút</w:t>
      </w:r>
      <w:r w:rsidR="00063E71">
        <w:rPr>
          <w:iCs/>
          <w:sz w:val="26"/>
          <w:szCs w:val="26"/>
          <w:lang w:val="en-US"/>
        </w:rPr>
        <w:t xml:space="preserve"> </w:t>
      </w:r>
      <w:r w:rsidR="00063E71">
        <w:rPr>
          <w:i/>
          <w:sz w:val="26"/>
          <w:szCs w:val="26"/>
          <w:lang w:val="en-US"/>
        </w:rPr>
        <w:t>(</w:t>
      </w:r>
      <w:r w:rsidR="00185DC6" w:rsidRPr="004022CE">
        <w:rPr>
          <w:i/>
          <w:sz w:val="26"/>
          <w:szCs w:val="26"/>
          <w:lang w:val="vi-VN"/>
        </w:rPr>
        <w:t>không kể thời gian giao đề</w:t>
      </w:r>
      <w:r w:rsidR="00063E71">
        <w:rPr>
          <w:i/>
          <w:sz w:val="26"/>
          <w:szCs w:val="26"/>
          <w:lang w:val="en-US"/>
        </w:rPr>
        <w:t>)</w:t>
      </w:r>
    </w:p>
    <w:p w14:paraId="5628AA8E" w14:textId="77777777" w:rsidR="00072D21" w:rsidRDefault="00072D21" w:rsidP="00BF427B">
      <w:pPr>
        <w:tabs>
          <w:tab w:val="left" w:pos="2268"/>
        </w:tabs>
        <w:ind w:left="964" w:hanging="964"/>
        <w:jc w:val="both"/>
        <w:rPr>
          <w:b/>
          <w:sz w:val="28"/>
          <w:szCs w:val="28"/>
          <w:u w:val="single"/>
        </w:rPr>
      </w:pPr>
    </w:p>
    <w:p w14:paraId="63B95996" w14:textId="55EF3DF4" w:rsidR="007966C7" w:rsidRPr="00BF427B" w:rsidRDefault="007966C7" w:rsidP="00BF427B">
      <w:pPr>
        <w:tabs>
          <w:tab w:val="left" w:pos="2268"/>
        </w:tabs>
        <w:ind w:left="964" w:hanging="964"/>
        <w:jc w:val="both"/>
        <w:rPr>
          <w:sz w:val="28"/>
          <w:szCs w:val="28"/>
        </w:rPr>
      </w:pPr>
      <w:r w:rsidRPr="00BF427B">
        <w:rPr>
          <w:b/>
          <w:sz w:val="28"/>
          <w:szCs w:val="28"/>
        </w:rPr>
        <w:t>Câu 1. (2,5 điểm)</w:t>
      </w:r>
      <w:r w:rsidRPr="00BF427B">
        <w:rPr>
          <w:sz w:val="28"/>
          <w:szCs w:val="28"/>
        </w:rPr>
        <w:t xml:space="preserve"> </w:t>
      </w:r>
      <w:bookmarkStart w:id="1" w:name="_GoBack"/>
      <w:bookmarkEnd w:id="1"/>
    </w:p>
    <w:p w14:paraId="58AEAAFA" w14:textId="0B15C27F" w:rsidR="007966C7" w:rsidRPr="00BF427B" w:rsidRDefault="00C2609F" w:rsidP="00BF427B">
      <w:pPr>
        <w:ind w:left="720" w:hanging="720"/>
        <w:jc w:val="both"/>
        <w:rPr>
          <w:color w:val="000000"/>
          <w:sz w:val="28"/>
          <w:szCs w:val="28"/>
          <w:lang w:val="pt-BR"/>
        </w:rPr>
      </w:pPr>
      <w:r>
        <w:rPr>
          <w:b/>
          <w:sz w:val="28"/>
          <w:szCs w:val="28"/>
          <w:lang w:val="en-US"/>
        </w:rPr>
        <w:t xml:space="preserve">   </w:t>
      </w:r>
      <w:r w:rsidR="007966C7" w:rsidRPr="00BF427B">
        <w:rPr>
          <w:b/>
          <w:sz w:val="28"/>
          <w:szCs w:val="28"/>
          <w:lang w:val="en-US"/>
        </w:rPr>
        <w:t xml:space="preserve">a) </w:t>
      </w:r>
      <w:r w:rsidR="007966C7" w:rsidRPr="00BF427B">
        <w:rPr>
          <w:bCs/>
          <w:sz w:val="28"/>
          <w:szCs w:val="28"/>
          <w:lang w:val="en-US"/>
        </w:rPr>
        <w:t>Tính:</w:t>
      </w:r>
      <w:r w:rsidR="007966C7" w:rsidRPr="00BF427B">
        <w:rPr>
          <w:b/>
          <w:sz w:val="28"/>
          <w:szCs w:val="28"/>
          <w:lang w:val="en-US"/>
        </w:rPr>
        <w:t xml:space="preserve"> </w:t>
      </w:r>
      <w:r w:rsidR="007966C7" w:rsidRPr="00BF427B">
        <w:rPr>
          <w:sz w:val="28"/>
          <w:szCs w:val="28"/>
        </w:rPr>
        <w:t xml:space="preserve"> </w:t>
      </w:r>
      <w:r w:rsidR="00F3373C" w:rsidRPr="00BF427B">
        <w:rPr>
          <w:position w:val="-12"/>
          <w:sz w:val="28"/>
          <w:szCs w:val="28"/>
        </w:rPr>
        <w:object w:dxaOrig="2840" w:dyaOrig="460" w14:anchorId="20456B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5pt;height:29.25pt" o:ole="">
            <v:imagedata r:id="rId5" o:title=""/>
          </v:shape>
          <o:OLEObject Type="Embed" ProgID="Equation.DSMT4" ShapeID="_x0000_i1025" DrawAspect="Content" ObjectID="_1745305535" r:id="rId6"/>
        </w:object>
      </w:r>
      <w:r w:rsidR="007966C7" w:rsidRPr="00BF427B">
        <w:rPr>
          <w:color w:val="000000"/>
          <w:sz w:val="28"/>
          <w:szCs w:val="28"/>
          <w:lang w:val="pt-BR"/>
        </w:rPr>
        <w:tab/>
      </w:r>
      <w:r w:rsidR="007966C7" w:rsidRPr="00BF427B">
        <w:rPr>
          <w:color w:val="000000"/>
          <w:sz w:val="28"/>
          <w:szCs w:val="28"/>
          <w:lang w:val="pt-BR"/>
        </w:rPr>
        <w:tab/>
      </w:r>
      <w:r w:rsidR="007966C7" w:rsidRPr="00BF427B">
        <w:rPr>
          <w:color w:val="000000"/>
          <w:sz w:val="28"/>
          <w:szCs w:val="28"/>
          <w:lang w:val="pt-BR"/>
        </w:rPr>
        <w:tab/>
      </w:r>
      <w:r w:rsidR="007966C7" w:rsidRPr="00BF427B">
        <w:rPr>
          <w:color w:val="000000"/>
          <w:sz w:val="28"/>
          <w:szCs w:val="28"/>
          <w:lang w:val="pt-BR"/>
        </w:rPr>
        <w:tab/>
      </w:r>
    </w:p>
    <w:p w14:paraId="3FE230B5" w14:textId="53544BFE" w:rsidR="007966C7" w:rsidRPr="00BF427B" w:rsidRDefault="00C2609F" w:rsidP="00EC70C2">
      <w:pPr>
        <w:ind w:right="-360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   </w:t>
      </w:r>
      <w:r w:rsidR="007966C7" w:rsidRPr="00BF427B">
        <w:rPr>
          <w:b/>
          <w:sz w:val="28"/>
          <w:szCs w:val="28"/>
          <w:lang w:val="en-US"/>
        </w:rPr>
        <w:t>b)</w:t>
      </w:r>
      <w:r w:rsidR="007966C7" w:rsidRPr="00BF427B">
        <w:rPr>
          <w:sz w:val="28"/>
          <w:szCs w:val="28"/>
        </w:rPr>
        <w:t xml:space="preserve"> </w:t>
      </w:r>
      <w:r w:rsidR="007966C7" w:rsidRPr="00BF427B">
        <w:rPr>
          <w:sz w:val="28"/>
          <w:szCs w:val="28"/>
          <w:lang w:val="en-US"/>
        </w:rPr>
        <w:t>Chứng minh rằng:</w:t>
      </w:r>
      <m:oMath>
        <m:r>
          <w:rPr>
            <w:rFonts w:ascii="Cambria Math" w:hAnsi="Cambria Math"/>
            <w:sz w:val="36"/>
            <w:szCs w:val="36"/>
            <w:lang w:val="en-US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 xml:space="preserve"> 2023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radPr>
              <m:deg/>
              <m:e>
                <m:r>
                  <w:rPr>
                    <w:rFonts w:ascii="Cambria Math"/>
                    <w:sz w:val="36"/>
                    <w:szCs w:val="36"/>
                  </w:rPr>
                  <m:t>x</m:t>
                </m:r>
              </m:e>
            </m:rad>
          </m:den>
        </m:f>
        <m:r>
          <w:rPr>
            <w:rFonts w:ascii="Cambria Math" w:hAnsi="Cambria Math"/>
            <w:sz w:val="36"/>
            <w:szCs w:val="36"/>
          </w:rPr>
          <m:t>: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/>
                    <w:sz w:val="36"/>
                    <w:szCs w:val="36"/>
                  </w:rPr>
                  <m:t>2</m:t>
                </m:r>
              </m:num>
              <m:den>
                <m:r>
                  <w:rPr>
                    <w:rFonts w:ascii="Cambria Math"/>
                    <w:sz w:val="36"/>
                    <w:szCs w:val="36"/>
                  </w:rPr>
                  <m:t>x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36"/>
                        <w:szCs w:val="36"/>
                      </w:rPr>
                      <m:t>x</m:t>
                    </m:r>
                  </m:e>
                </m:rad>
              </m:den>
            </m:f>
            <m:r>
              <w:rPr>
                <w:rFonts w:ascii="Cambria Math"/>
                <w:sz w:val="36"/>
                <w:szCs w:val="36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/>
                    <w:sz w:val="36"/>
                    <w:szCs w:val="36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36"/>
                        <w:szCs w:val="36"/>
                      </w:rPr>
                      <m:t>x</m:t>
                    </m:r>
                  </m:e>
                </m:rad>
                <m:r>
                  <w:rPr>
                    <w:rFonts w:ascii="Cambria Math"/>
                    <w:sz w:val="36"/>
                    <w:szCs w:val="36"/>
                  </w:rPr>
                  <m:t>+2</m:t>
                </m:r>
              </m:den>
            </m:f>
          </m:e>
        </m:d>
        <m:r>
          <w:rPr>
            <w:rFonts w:ascii="Cambria Math"/>
            <w:sz w:val="36"/>
            <w:szCs w:val="36"/>
          </w:rPr>
          <m:t>=2023</m:t>
        </m:r>
      </m:oMath>
      <w:r w:rsidR="007966C7" w:rsidRPr="00BF427B">
        <w:rPr>
          <w:sz w:val="28"/>
          <w:szCs w:val="28"/>
          <w:lang w:val="en-US"/>
        </w:rPr>
        <w:t xml:space="preserve"> với x &gt; 0.</w:t>
      </w:r>
    </w:p>
    <w:p w14:paraId="3188BB36" w14:textId="77777777" w:rsidR="00C2609F" w:rsidRDefault="00C2609F" w:rsidP="002C51E5">
      <w:pPr>
        <w:tabs>
          <w:tab w:val="left" w:pos="2268"/>
        </w:tabs>
        <w:spacing w:line="276" w:lineRule="auto"/>
        <w:ind w:left="964" w:hanging="964"/>
        <w:jc w:val="both"/>
        <w:rPr>
          <w:sz w:val="28"/>
          <w:szCs w:val="28"/>
          <w:lang w:val="en-US"/>
        </w:rPr>
      </w:pPr>
      <w:r>
        <w:rPr>
          <w:b/>
          <w:iCs/>
          <w:color w:val="000000"/>
          <w:sz w:val="28"/>
          <w:szCs w:val="28"/>
          <w:lang w:val="en-US"/>
        </w:rPr>
        <w:t xml:space="preserve">   </w:t>
      </w:r>
      <w:r w:rsidR="007966C7" w:rsidRPr="00BF427B">
        <w:rPr>
          <w:b/>
          <w:iCs/>
          <w:color w:val="000000"/>
          <w:sz w:val="28"/>
          <w:szCs w:val="28"/>
          <w:lang w:val="en-US"/>
        </w:rPr>
        <w:t>c)</w:t>
      </w:r>
      <w:r w:rsidR="007966C7" w:rsidRPr="00BF427B">
        <w:rPr>
          <w:bCs/>
          <w:iCs/>
          <w:color w:val="000000"/>
          <w:sz w:val="28"/>
          <w:szCs w:val="28"/>
          <w:lang w:val="en-US"/>
        </w:rPr>
        <w:t xml:space="preserve"> </w:t>
      </w:r>
      <w:r w:rsidR="007966C7" w:rsidRPr="00BF427B">
        <w:rPr>
          <w:sz w:val="28"/>
          <w:szCs w:val="28"/>
        </w:rPr>
        <w:t>Xác định hệ số a, b của hàm số y = ax + b, biết rằng đồ thị của hàm số đi qua điểm</w:t>
      </w:r>
      <w:r>
        <w:rPr>
          <w:sz w:val="28"/>
          <w:szCs w:val="28"/>
          <w:lang w:val="en-US"/>
        </w:rPr>
        <w:t xml:space="preserve"> </w:t>
      </w:r>
    </w:p>
    <w:p w14:paraId="63735B34" w14:textId="0A9362A2" w:rsidR="007966C7" w:rsidRPr="00BF427B" w:rsidRDefault="007966C7" w:rsidP="002C51E5">
      <w:pPr>
        <w:tabs>
          <w:tab w:val="left" w:pos="2268"/>
        </w:tabs>
        <w:spacing w:line="276" w:lineRule="auto"/>
        <w:ind w:left="964" w:hanging="964"/>
        <w:jc w:val="both"/>
        <w:rPr>
          <w:sz w:val="28"/>
          <w:szCs w:val="28"/>
        </w:rPr>
      </w:pPr>
      <w:r w:rsidRPr="00BF427B">
        <w:rPr>
          <w:sz w:val="28"/>
          <w:szCs w:val="28"/>
        </w:rPr>
        <w:t>M(-</w:t>
      </w:r>
      <w:r w:rsidRPr="00BF427B">
        <w:rPr>
          <w:sz w:val="28"/>
          <w:szCs w:val="28"/>
          <w:lang w:val="en-US"/>
        </w:rPr>
        <w:t xml:space="preserve"> 2</w:t>
      </w:r>
      <w:r w:rsidRPr="00BF427B">
        <w:rPr>
          <w:sz w:val="28"/>
          <w:szCs w:val="28"/>
        </w:rPr>
        <w:t xml:space="preserve">; </w:t>
      </w:r>
      <w:r w:rsidRPr="00BF427B">
        <w:rPr>
          <w:sz w:val="28"/>
          <w:szCs w:val="28"/>
          <w:lang w:val="en-US"/>
        </w:rPr>
        <w:t>1</w:t>
      </w:r>
      <w:r w:rsidRPr="00BF427B">
        <w:rPr>
          <w:sz w:val="28"/>
          <w:szCs w:val="28"/>
        </w:rPr>
        <w:t>) và cắt trục tung tại điểm có tung độ bằng</w:t>
      </w:r>
      <w:r w:rsidR="00C72A4C">
        <w:rPr>
          <w:sz w:val="28"/>
          <w:szCs w:val="28"/>
          <w:lang w:val="en-US"/>
        </w:rPr>
        <w:t xml:space="preserve"> </w:t>
      </w:r>
      <w:r w:rsidRPr="00BF427B">
        <w:rPr>
          <w:sz w:val="28"/>
          <w:szCs w:val="28"/>
          <w:lang w:val="en-US"/>
        </w:rPr>
        <w:t>3</w:t>
      </w:r>
      <w:r w:rsidRPr="00BF427B">
        <w:rPr>
          <w:sz w:val="28"/>
          <w:szCs w:val="28"/>
        </w:rPr>
        <w:t>.</w:t>
      </w:r>
    </w:p>
    <w:p w14:paraId="5B7ED6B8" w14:textId="77777777" w:rsidR="007966C7" w:rsidRPr="00BF427B" w:rsidRDefault="007966C7" w:rsidP="002C51E5">
      <w:pPr>
        <w:tabs>
          <w:tab w:val="left" w:pos="2268"/>
        </w:tabs>
        <w:spacing w:line="276" w:lineRule="auto"/>
        <w:ind w:left="964" w:hanging="964"/>
        <w:jc w:val="both"/>
        <w:rPr>
          <w:sz w:val="28"/>
          <w:szCs w:val="28"/>
        </w:rPr>
      </w:pPr>
      <w:r w:rsidRPr="00BF427B">
        <w:rPr>
          <w:b/>
          <w:sz w:val="28"/>
          <w:szCs w:val="28"/>
        </w:rPr>
        <w:t>Câu 2. (2,0 điểm)</w:t>
      </w:r>
      <w:r w:rsidRPr="00BF427B">
        <w:rPr>
          <w:sz w:val="28"/>
          <w:szCs w:val="28"/>
        </w:rPr>
        <w:t xml:space="preserve"> </w:t>
      </w:r>
    </w:p>
    <w:p w14:paraId="20F8E4A4" w14:textId="6845360F" w:rsidR="007966C7" w:rsidRPr="00BF427B" w:rsidRDefault="00C2609F" w:rsidP="002C51E5">
      <w:pPr>
        <w:pStyle w:val="NormalWeb"/>
        <w:spacing w:before="0" w:beforeAutospacing="0" w:after="0" w:afterAutospacing="0"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</w:t>
      </w:r>
      <w:r w:rsidR="0023343C">
        <w:rPr>
          <w:b/>
          <w:sz w:val="28"/>
          <w:szCs w:val="28"/>
        </w:rPr>
        <w:t xml:space="preserve"> </w:t>
      </w:r>
      <w:r w:rsidR="007966C7" w:rsidRPr="00BF427B">
        <w:rPr>
          <w:b/>
          <w:sz w:val="28"/>
          <w:szCs w:val="28"/>
        </w:rPr>
        <w:t>a)</w:t>
      </w:r>
      <w:r w:rsidR="007966C7" w:rsidRPr="00BF427B">
        <w:rPr>
          <w:sz w:val="28"/>
          <w:szCs w:val="28"/>
        </w:rPr>
        <w:t xml:space="preserve"> Giải phương trình:  </w:t>
      </w:r>
      <m:oMath>
        <m: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5x-12=0</m:t>
        </m:r>
      </m:oMath>
    </w:p>
    <w:p w14:paraId="076824F3" w14:textId="4237D39C" w:rsidR="007966C7" w:rsidRPr="00BF427B" w:rsidRDefault="00C2609F" w:rsidP="002C51E5">
      <w:pPr>
        <w:widowControl/>
        <w:autoSpaceDE/>
        <w:autoSpaceDN/>
        <w:spacing w:line="276" w:lineRule="auto"/>
        <w:contextualSpacing/>
        <w:jc w:val="both"/>
        <w:rPr>
          <w:sz w:val="28"/>
          <w:szCs w:val="28"/>
        </w:rPr>
      </w:pPr>
      <w:r>
        <w:rPr>
          <w:b/>
          <w:bCs/>
          <w:sz w:val="28"/>
          <w:szCs w:val="28"/>
          <w:lang w:val="en-US"/>
        </w:rPr>
        <w:t xml:space="preserve">  </w:t>
      </w:r>
      <w:r w:rsidR="0023343C">
        <w:rPr>
          <w:b/>
          <w:bCs/>
          <w:sz w:val="28"/>
          <w:szCs w:val="28"/>
          <w:lang w:val="en-US"/>
        </w:rPr>
        <w:t xml:space="preserve"> </w:t>
      </w:r>
      <w:r w:rsidR="007966C7" w:rsidRPr="00BF427B">
        <w:rPr>
          <w:b/>
          <w:bCs/>
          <w:sz w:val="28"/>
          <w:szCs w:val="28"/>
          <w:lang w:val="en-US"/>
        </w:rPr>
        <w:t>b)</w:t>
      </w:r>
      <w:r w:rsidR="007966C7" w:rsidRPr="00BF427B">
        <w:rPr>
          <w:sz w:val="28"/>
          <w:szCs w:val="28"/>
        </w:rPr>
        <w:t xml:space="preserve"> Cho phương trình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+x-4=0</m:t>
        </m:r>
      </m:oMath>
      <w:r w:rsidR="007966C7" w:rsidRPr="00BF427B">
        <w:rPr>
          <w:sz w:val="28"/>
          <w:szCs w:val="28"/>
        </w:rPr>
        <w:t xml:space="preserve"> có hai nghiệm phân biệt x</w:t>
      </w:r>
      <w:r w:rsidR="007966C7" w:rsidRPr="00BF427B">
        <w:rPr>
          <w:sz w:val="28"/>
          <w:szCs w:val="28"/>
          <w:vertAlign w:val="subscript"/>
        </w:rPr>
        <w:t>1</w:t>
      </w:r>
      <w:r w:rsidR="007966C7" w:rsidRPr="00BF427B">
        <w:rPr>
          <w:sz w:val="28"/>
          <w:szCs w:val="28"/>
        </w:rPr>
        <w:t>, x</w:t>
      </w:r>
      <w:r w:rsidR="007966C7" w:rsidRPr="00BF427B">
        <w:rPr>
          <w:sz w:val="28"/>
          <w:szCs w:val="28"/>
          <w:vertAlign w:val="subscript"/>
        </w:rPr>
        <w:t>2</w:t>
      </w:r>
      <w:r w:rsidR="007966C7" w:rsidRPr="00BF427B">
        <w:rPr>
          <w:sz w:val="28"/>
          <w:szCs w:val="28"/>
        </w:rPr>
        <w:t xml:space="preserve">. Không giải phương trình, hãy tính giá trị của biểu thức </w:t>
      </w:r>
      <w:r w:rsidR="00BE394F" w:rsidRPr="00BF427B">
        <w:rPr>
          <w:position w:val="-30"/>
          <w:sz w:val="28"/>
          <w:szCs w:val="28"/>
          <w:lang w:val="en-US"/>
        </w:rPr>
        <w:object w:dxaOrig="1420" w:dyaOrig="720" w14:anchorId="687DCAF8">
          <v:shape id="_x0000_i1026" type="#_x0000_t75" style="width:97.5pt;height:43.5pt" o:ole="">
            <v:imagedata r:id="rId7" o:title=""/>
          </v:shape>
          <o:OLEObject Type="Embed" ProgID="Equation.DSMT4" ShapeID="_x0000_i1026" DrawAspect="Content" ObjectID="_1745305536" r:id="rId8"/>
        </w:object>
      </w:r>
      <w:r w:rsidR="007966C7" w:rsidRPr="00BF427B">
        <w:rPr>
          <w:sz w:val="28"/>
          <w:szCs w:val="28"/>
        </w:rPr>
        <w:t>.</w:t>
      </w:r>
    </w:p>
    <w:p w14:paraId="415E28B0" w14:textId="77777777" w:rsidR="007966C7" w:rsidRPr="00BF427B" w:rsidRDefault="007966C7" w:rsidP="002C51E5">
      <w:pPr>
        <w:tabs>
          <w:tab w:val="left" w:pos="2268"/>
        </w:tabs>
        <w:spacing w:line="276" w:lineRule="auto"/>
        <w:ind w:left="964" w:hanging="964"/>
        <w:jc w:val="both"/>
        <w:rPr>
          <w:sz w:val="28"/>
          <w:szCs w:val="28"/>
        </w:rPr>
      </w:pPr>
      <w:bookmarkStart w:id="2" w:name="_Hlk134305595"/>
      <w:r w:rsidRPr="00BF427B">
        <w:rPr>
          <w:b/>
          <w:sz w:val="28"/>
          <w:szCs w:val="28"/>
        </w:rPr>
        <w:t>Câu 3. (</w:t>
      </w:r>
      <w:r w:rsidRPr="00BF427B">
        <w:rPr>
          <w:b/>
          <w:sz w:val="28"/>
          <w:szCs w:val="28"/>
          <w:lang w:val="en-US"/>
        </w:rPr>
        <w:t>2,0</w:t>
      </w:r>
      <w:r w:rsidRPr="00BF427B">
        <w:rPr>
          <w:b/>
          <w:sz w:val="28"/>
          <w:szCs w:val="28"/>
        </w:rPr>
        <w:t xml:space="preserve"> điểm)</w:t>
      </w:r>
      <w:r w:rsidRPr="00BF427B">
        <w:rPr>
          <w:sz w:val="28"/>
          <w:szCs w:val="28"/>
        </w:rPr>
        <w:t xml:space="preserve"> </w:t>
      </w:r>
    </w:p>
    <w:p w14:paraId="544BBA6F" w14:textId="54C737AC" w:rsidR="007966C7" w:rsidRPr="00BF427B" w:rsidRDefault="00BF427B" w:rsidP="00793F70">
      <w:pPr>
        <w:widowControl/>
        <w:autoSpaceDE/>
        <w:autoSpaceDN/>
        <w:spacing w:line="276" w:lineRule="auto"/>
        <w:contextualSpacing/>
        <w:jc w:val="both"/>
        <w:rPr>
          <w:sz w:val="28"/>
          <w:szCs w:val="28"/>
        </w:rPr>
      </w:pPr>
      <w:r w:rsidRPr="00BF427B">
        <w:rPr>
          <w:b/>
          <w:bCs/>
          <w:noProof/>
          <w:sz w:val="28"/>
          <w:szCs w:val="28"/>
          <w:lang w:val="en-US"/>
        </w:rPr>
        <w:drawing>
          <wp:anchor distT="0" distB="0" distL="114300" distR="114300" simplePos="0" relativeHeight="251659264" behindDoc="0" locked="0" layoutInCell="1" allowOverlap="1" wp14:anchorId="35CCD1EA" wp14:editId="66EF5D24">
            <wp:simplePos x="0" y="0"/>
            <wp:positionH relativeFrom="margin">
              <wp:posOffset>5290185</wp:posOffset>
            </wp:positionH>
            <wp:positionV relativeFrom="paragraph">
              <wp:posOffset>300990</wp:posOffset>
            </wp:positionV>
            <wp:extent cx="1695450" cy="1743075"/>
            <wp:effectExtent l="0" t="0" r="0" b="0"/>
            <wp:wrapSquare wrapText="bothSides"/>
            <wp:docPr id="749553488" name="Picture 749553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sz w:val="28"/>
          <w:szCs w:val="28"/>
          <w:lang w:val="en-US"/>
        </w:rPr>
        <w:t xml:space="preserve">    </w:t>
      </w:r>
      <w:r w:rsidR="00497F1E" w:rsidRPr="00BF427B">
        <w:rPr>
          <w:b/>
          <w:bCs/>
          <w:sz w:val="28"/>
          <w:szCs w:val="28"/>
          <w:lang w:val="en-US"/>
        </w:rPr>
        <w:t>a)</w:t>
      </w:r>
      <w:r w:rsidR="00497F1E" w:rsidRPr="00BF427B">
        <w:rPr>
          <w:sz w:val="28"/>
          <w:szCs w:val="28"/>
          <w:lang w:val="en-US"/>
        </w:rPr>
        <w:t xml:space="preserve"> </w:t>
      </w:r>
      <w:r w:rsidR="007966C7" w:rsidRPr="00BF427B">
        <w:rPr>
          <w:sz w:val="28"/>
          <w:szCs w:val="28"/>
        </w:rPr>
        <w:t xml:space="preserve">Để </w:t>
      </w:r>
      <w:r w:rsidR="00145325">
        <w:rPr>
          <w:sz w:val="28"/>
          <w:szCs w:val="28"/>
          <w:lang w:val="en-US"/>
        </w:rPr>
        <w:t xml:space="preserve">hỗ trợ </w:t>
      </w:r>
      <w:r w:rsidR="007966C7" w:rsidRPr="00BF427B">
        <w:rPr>
          <w:sz w:val="28"/>
          <w:szCs w:val="28"/>
        </w:rPr>
        <w:t>các gia đình gặp khó khăn tại</w:t>
      </w:r>
      <w:r w:rsidR="003B3F09" w:rsidRPr="00BF427B">
        <w:rPr>
          <w:sz w:val="28"/>
          <w:szCs w:val="28"/>
          <w:lang w:val="en-US"/>
        </w:rPr>
        <w:t xml:space="preserve"> </w:t>
      </w:r>
      <w:r w:rsidR="007966C7" w:rsidRPr="00BF427B">
        <w:rPr>
          <w:sz w:val="28"/>
          <w:szCs w:val="28"/>
        </w:rPr>
        <w:t xml:space="preserve">địa phương do ảnh hưởng của </w:t>
      </w:r>
      <w:r w:rsidR="003B3F09" w:rsidRPr="00BF427B">
        <w:rPr>
          <w:sz w:val="28"/>
          <w:szCs w:val="28"/>
          <w:lang w:val="en-US"/>
        </w:rPr>
        <w:t>thiên tai</w:t>
      </w:r>
      <w:r w:rsidR="007966C7" w:rsidRPr="00BF427B">
        <w:rPr>
          <w:sz w:val="28"/>
          <w:szCs w:val="28"/>
        </w:rPr>
        <w:t xml:space="preserve">, một tổ chức thiện nguyện đã dự kiến chở </w:t>
      </w:r>
      <w:r w:rsidR="007966C7" w:rsidRPr="00BF427B">
        <w:rPr>
          <w:sz w:val="28"/>
          <w:szCs w:val="28"/>
          <w:lang w:val="en-US"/>
        </w:rPr>
        <w:t>720</w:t>
      </w:r>
      <w:r w:rsidR="007966C7" w:rsidRPr="00BF427B">
        <w:rPr>
          <w:sz w:val="28"/>
          <w:szCs w:val="28"/>
        </w:rPr>
        <w:t xml:space="preserve"> tạ gạo</w:t>
      </w:r>
      <w:r w:rsidR="0009151B">
        <w:rPr>
          <w:sz w:val="28"/>
          <w:szCs w:val="28"/>
          <w:lang w:val="en-US"/>
        </w:rPr>
        <w:t xml:space="preserve"> đi ủng hộ</w:t>
      </w:r>
      <w:r w:rsidR="00CD1B75">
        <w:rPr>
          <w:sz w:val="28"/>
          <w:szCs w:val="28"/>
          <w:lang w:val="en-US"/>
        </w:rPr>
        <w:t>, số gạo được</w:t>
      </w:r>
      <w:r w:rsidR="007966C7" w:rsidRPr="00BF427B">
        <w:rPr>
          <w:sz w:val="28"/>
          <w:szCs w:val="28"/>
        </w:rPr>
        <w:t xml:space="preserve"> chia đều </w:t>
      </w:r>
      <w:r w:rsidR="00744412">
        <w:rPr>
          <w:sz w:val="28"/>
          <w:szCs w:val="28"/>
          <w:lang w:val="en-US"/>
        </w:rPr>
        <w:t>vào</w:t>
      </w:r>
      <w:r w:rsidR="007966C7" w:rsidRPr="00BF427B">
        <w:rPr>
          <w:sz w:val="28"/>
          <w:szCs w:val="28"/>
        </w:rPr>
        <w:t xml:space="preserve"> một số xe cùng loại. Lúc sắp khởi hành, do được bổ sung </w:t>
      </w:r>
      <w:r w:rsidR="00F3373C" w:rsidRPr="00BF427B">
        <w:rPr>
          <w:sz w:val="28"/>
          <w:szCs w:val="28"/>
          <w:lang w:val="en-US"/>
        </w:rPr>
        <w:t>th</w:t>
      </w:r>
      <w:r w:rsidR="00691464" w:rsidRPr="00BF427B">
        <w:rPr>
          <w:sz w:val="28"/>
          <w:szCs w:val="28"/>
          <w:lang w:val="en-US"/>
        </w:rPr>
        <w:t>êm</w:t>
      </w:r>
      <w:r w:rsidR="00F3373C" w:rsidRPr="00BF427B">
        <w:rPr>
          <w:sz w:val="28"/>
          <w:szCs w:val="28"/>
          <w:lang w:val="en-US"/>
        </w:rPr>
        <w:t xml:space="preserve"> </w:t>
      </w:r>
      <w:r w:rsidR="007966C7" w:rsidRPr="00BF427B">
        <w:rPr>
          <w:sz w:val="28"/>
          <w:szCs w:val="28"/>
        </w:rPr>
        <w:t xml:space="preserve">hai xe cùng loại; vì vậy so với dự định, mỗi xe chở ít đi </w:t>
      </w:r>
      <w:r w:rsidR="00E241F1">
        <w:rPr>
          <w:sz w:val="28"/>
          <w:szCs w:val="28"/>
          <w:lang w:val="en-US"/>
        </w:rPr>
        <w:t>1</w:t>
      </w:r>
      <w:r w:rsidR="007966C7" w:rsidRPr="00BF427B">
        <w:rPr>
          <w:sz w:val="28"/>
          <w:szCs w:val="28"/>
          <w:lang w:val="en-US"/>
        </w:rPr>
        <w:t>8</w:t>
      </w:r>
      <w:r w:rsidR="007966C7" w:rsidRPr="00BF427B">
        <w:rPr>
          <w:sz w:val="28"/>
          <w:szCs w:val="28"/>
        </w:rPr>
        <w:t xml:space="preserve"> tạ gạo. Hỏi lúc đầu ban tổ chức </w:t>
      </w:r>
      <w:r w:rsidR="00E241F1">
        <w:rPr>
          <w:sz w:val="28"/>
          <w:szCs w:val="28"/>
          <w:lang w:val="en-US"/>
        </w:rPr>
        <w:t xml:space="preserve">thiện nguyện </w:t>
      </w:r>
      <w:r w:rsidR="007966C7" w:rsidRPr="00BF427B">
        <w:rPr>
          <w:sz w:val="28"/>
          <w:szCs w:val="28"/>
        </w:rPr>
        <w:t>đã chuẩn bị bao nhiêu xe chở gạo?</w:t>
      </w:r>
    </w:p>
    <w:bookmarkEnd w:id="2"/>
    <w:p w14:paraId="6FC052AE" w14:textId="42F78081" w:rsidR="005D28B7" w:rsidRPr="005D28B7" w:rsidRDefault="00BF427B" w:rsidP="00793F70">
      <w:pPr>
        <w:widowControl/>
        <w:autoSpaceDE/>
        <w:autoSpaceDN/>
        <w:spacing w:line="276" w:lineRule="auto"/>
        <w:contextualSpacing/>
        <w:jc w:val="both"/>
        <w:rPr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 xml:space="preserve">  </w:t>
      </w:r>
      <w:r w:rsidR="005D28B7">
        <w:rPr>
          <w:b/>
          <w:bCs/>
          <w:sz w:val="28"/>
          <w:szCs w:val="28"/>
          <w:lang w:val="en-US"/>
        </w:rPr>
        <w:t xml:space="preserve">b) </w:t>
      </w:r>
      <w:r w:rsidR="005D28B7" w:rsidRPr="005D28B7">
        <w:rPr>
          <w:sz w:val="28"/>
          <w:szCs w:val="28"/>
          <w:lang w:val="en-US"/>
        </w:rPr>
        <w:t xml:space="preserve">Một chiếc lều dã ngoại hình nón bằng vải </w:t>
      </w:r>
      <w:r w:rsidR="005D28B7">
        <w:rPr>
          <w:sz w:val="28"/>
          <w:szCs w:val="28"/>
          <w:lang w:val="en-US"/>
        </w:rPr>
        <w:t xml:space="preserve">dù có </w:t>
      </w:r>
      <w:r w:rsidR="005D28B7" w:rsidRPr="005D28B7">
        <w:rPr>
          <w:sz w:val="28"/>
          <w:szCs w:val="28"/>
          <w:lang w:val="en-US"/>
        </w:rPr>
        <w:t>bán kính đáy là 1,5m</w:t>
      </w:r>
      <w:r w:rsidR="005D28B7">
        <w:rPr>
          <w:sz w:val="28"/>
          <w:szCs w:val="28"/>
          <w:lang w:val="en-US"/>
        </w:rPr>
        <w:t xml:space="preserve"> và độ dài đường sinh là 2,5m. Tính diện tích xung quanh và thể tích của chiếc lều?</w:t>
      </w:r>
    </w:p>
    <w:p w14:paraId="32E413D6" w14:textId="181A6F14" w:rsidR="007966C7" w:rsidRPr="00BF427B" w:rsidRDefault="007966C7" w:rsidP="002C51E5">
      <w:pPr>
        <w:spacing w:line="276" w:lineRule="auto"/>
        <w:rPr>
          <w:b/>
          <w:bCs/>
          <w:sz w:val="28"/>
          <w:szCs w:val="28"/>
        </w:rPr>
      </w:pPr>
      <w:r w:rsidRPr="00D02C7C">
        <w:rPr>
          <w:b/>
          <w:bCs/>
          <w:sz w:val="28"/>
          <w:szCs w:val="28"/>
        </w:rPr>
        <w:t>Câu 4</w:t>
      </w:r>
      <w:r w:rsidR="00B25A47" w:rsidRPr="00D02C7C">
        <w:rPr>
          <w:b/>
          <w:bCs/>
          <w:sz w:val="28"/>
          <w:szCs w:val="28"/>
          <w:lang w:val="en-US"/>
        </w:rPr>
        <w:t>.</w:t>
      </w:r>
      <w:r w:rsidRPr="00BF427B">
        <w:rPr>
          <w:b/>
          <w:bCs/>
          <w:sz w:val="28"/>
          <w:szCs w:val="28"/>
        </w:rPr>
        <w:t xml:space="preserve"> (3,0 điểm)</w:t>
      </w:r>
    </w:p>
    <w:p w14:paraId="72D9C8B0" w14:textId="0F9B63F2" w:rsidR="007966C7" w:rsidRPr="00BF427B" w:rsidRDefault="007966C7" w:rsidP="002C51E5">
      <w:pPr>
        <w:spacing w:line="276" w:lineRule="auto"/>
        <w:jc w:val="both"/>
        <w:rPr>
          <w:spacing w:val="-6"/>
          <w:sz w:val="28"/>
          <w:szCs w:val="28"/>
        </w:rPr>
      </w:pPr>
      <w:r w:rsidRPr="00BF427B">
        <w:rPr>
          <w:spacing w:val="-6"/>
          <w:sz w:val="28"/>
          <w:szCs w:val="28"/>
        </w:rPr>
        <w:t xml:space="preserve">Cho đường tròn </w:t>
      </w:r>
      <w:r w:rsidRPr="00BF427B">
        <w:rPr>
          <w:spacing w:val="-6"/>
          <w:position w:val="-16"/>
          <w:sz w:val="28"/>
          <w:szCs w:val="28"/>
        </w:rPr>
        <w:object w:dxaOrig="720" w:dyaOrig="440" w14:anchorId="3EDC33BD">
          <v:shape id="_x0000_i1027" type="#_x0000_t75" style="width:36pt;height:24.75pt" o:ole="">
            <v:imagedata r:id="rId10" o:title=""/>
          </v:shape>
          <o:OLEObject Type="Embed" ProgID="Equation.DSMT4" ShapeID="_x0000_i1027" DrawAspect="Content" ObjectID="_1745305537" r:id="rId11"/>
        </w:object>
      </w:r>
      <w:r w:rsidRPr="00BF427B">
        <w:rPr>
          <w:sz w:val="28"/>
          <w:szCs w:val="28"/>
        </w:rPr>
        <w:t xml:space="preserve"> đường kính </w:t>
      </w:r>
      <w:r w:rsidRPr="00BF427B">
        <w:rPr>
          <w:sz w:val="28"/>
          <w:szCs w:val="28"/>
          <w:lang w:val="en-US"/>
        </w:rPr>
        <w:t>AB</w:t>
      </w:r>
      <w:r w:rsidRPr="00BF427B">
        <w:rPr>
          <w:sz w:val="28"/>
          <w:szCs w:val="28"/>
        </w:rPr>
        <w:t xml:space="preserve"> cố định. Gọi</w:t>
      </w:r>
      <w:r w:rsidRPr="00BF427B">
        <w:rPr>
          <w:sz w:val="28"/>
          <w:szCs w:val="28"/>
          <w:lang w:val="en-US"/>
        </w:rPr>
        <w:t xml:space="preserve"> H</w:t>
      </w:r>
      <w:r w:rsidRPr="00BF427B">
        <w:rPr>
          <w:sz w:val="28"/>
          <w:szCs w:val="28"/>
        </w:rPr>
        <w:t xml:space="preserve"> là điểm bất kỳ thuộc đoạn </w:t>
      </w:r>
      <w:r w:rsidRPr="00BF427B">
        <w:rPr>
          <w:sz w:val="28"/>
          <w:szCs w:val="28"/>
          <w:lang w:val="en-US"/>
        </w:rPr>
        <w:t>OA</w:t>
      </w:r>
      <w:r w:rsidRPr="00BF427B">
        <w:rPr>
          <w:sz w:val="28"/>
          <w:szCs w:val="28"/>
        </w:rPr>
        <w:t xml:space="preserve"> (điểm </w:t>
      </w:r>
      <w:r w:rsidRPr="00BF427B">
        <w:rPr>
          <w:sz w:val="28"/>
          <w:szCs w:val="28"/>
          <w:lang w:val="en-US"/>
        </w:rPr>
        <w:t>H</w:t>
      </w:r>
      <w:r w:rsidRPr="00BF427B">
        <w:rPr>
          <w:sz w:val="28"/>
          <w:szCs w:val="28"/>
        </w:rPr>
        <w:t xml:space="preserve"> khác điểm</w:t>
      </w:r>
      <w:r w:rsidRPr="00BF427B">
        <w:rPr>
          <w:sz w:val="28"/>
          <w:szCs w:val="28"/>
          <w:lang w:val="en-US"/>
        </w:rPr>
        <w:t xml:space="preserve"> O</w:t>
      </w:r>
      <w:r w:rsidRPr="00BF427B">
        <w:rPr>
          <w:sz w:val="28"/>
          <w:szCs w:val="28"/>
        </w:rPr>
        <w:t xml:space="preserve"> và </w:t>
      </w:r>
      <w:r w:rsidRPr="00BF427B">
        <w:rPr>
          <w:sz w:val="28"/>
          <w:szCs w:val="28"/>
          <w:lang w:val="en-US"/>
        </w:rPr>
        <w:t>A</w:t>
      </w:r>
      <w:r w:rsidRPr="00BF427B">
        <w:rPr>
          <w:sz w:val="28"/>
          <w:szCs w:val="28"/>
        </w:rPr>
        <w:t>). Vẽ dây</w:t>
      </w:r>
      <w:r w:rsidRPr="00BF427B">
        <w:rPr>
          <w:sz w:val="28"/>
          <w:szCs w:val="28"/>
          <w:lang w:val="en-US"/>
        </w:rPr>
        <w:t xml:space="preserve"> CD</w:t>
      </w:r>
      <w:r w:rsidRPr="00BF427B">
        <w:rPr>
          <w:sz w:val="28"/>
          <w:szCs w:val="28"/>
        </w:rPr>
        <w:t xml:space="preserve"> vuông góc với </w:t>
      </w:r>
      <w:r w:rsidRPr="00BF427B">
        <w:rPr>
          <w:sz w:val="28"/>
          <w:szCs w:val="28"/>
          <w:lang w:val="en-US"/>
        </w:rPr>
        <w:t>AB</w:t>
      </w:r>
      <w:r w:rsidRPr="00BF427B">
        <w:rPr>
          <w:sz w:val="28"/>
          <w:szCs w:val="28"/>
        </w:rPr>
        <w:t xml:space="preserve"> tại </w:t>
      </w:r>
      <w:r w:rsidRPr="00BF427B">
        <w:rPr>
          <w:sz w:val="28"/>
          <w:szCs w:val="28"/>
          <w:lang w:val="en-US"/>
        </w:rPr>
        <w:t>H</w:t>
      </w:r>
      <w:r w:rsidRPr="00BF427B">
        <w:rPr>
          <w:sz w:val="28"/>
          <w:szCs w:val="28"/>
        </w:rPr>
        <w:t xml:space="preserve">. Gọi </w:t>
      </w:r>
      <w:r w:rsidRPr="00BF427B">
        <w:rPr>
          <w:sz w:val="28"/>
          <w:szCs w:val="28"/>
          <w:lang w:val="en-US"/>
        </w:rPr>
        <w:t>M</w:t>
      </w:r>
      <w:r w:rsidRPr="00BF427B">
        <w:rPr>
          <w:sz w:val="28"/>
          <w:szCs w:val="28"/>
        </w:rPr>
        <w:t xml:space="preserve"> là điểm bất kỳ thuộc đoạn thẳng </w:t>
      </w:r>
      <w:r w:rsidRPr="00BF427B">
        <w:rPr>
          <w:sz w:val="28"/>
          <w:szCs w:val="28"/>
          <w:lang w:val="en-US"/>
        </w:rPr>
        <w:t>CH</w:t>
      </w:r>
      <w:r w:rsidRPr="00BF427B">
        <w:rPr>
          <w:sz w:val="28"/>
          <w:szCs w:val="28"/>
        </w:rPr>
        <w:t>. Đường thẳng</w:t>
      </w:r>
      <w:r w:rsidRPr="00BF427B">
        <w:rPr>
          <w:sz w:val="28"/>
          <w:szCs w:val="28"/>
          <w:lang w:val="en-US"/>
        </w:rPr>
        <w:t xml:space="preserve"> AM</w:t>
      </w:r>
      <w:r w:rsidRPr="00BF427B">
        <w:rPr>
          <w:sz w:val="28"/>
          <w:szCs w:val="28"/>
        </w:rPr>
        <w:t xml:space="preserve"> cắt </w:t>
      </w:r>
      <w:r w:rsidRPr="00BF427B">
        <w:rPr>
          <w:position w:val="-16"/>
          <w:sz w:val="28"/>
          <w:szCs w:val="28"/>
        </w:rPr>
        <w:object w:dxaOrig="720" w:dyaOrig="440" w14:anchorId="6A24B9A3">
          <v:shape id="_x0000_i1028" type="#_x0000_t75" style="width:36pt;height:24.75pt" o:ole="">
            <v:imagedata r:id="rId12" o:title=""/>
          </v:shape>
          <o:OLEObject Type="Embed" ProgID="Equation.DSMT4" ShapeID="_x0000_i1028" DrawAspect="Content" ObjectID="_1745305538" r:id="rId13"/>
        </w:object>
      </w:r>
      <w:r w:rsidRPr="00BF427B">
        <w:rPr>
          <w:sz w:val="28"/>
          <w:szCs w:val="28"/>
        </w:rPr>
        <w:t xml:space="preserve"> tại điểm thứ hai là </w:t>
      </w:r>
      <w:r w:rsidRPr="00BF427B">
        <w:rPr>
          <w:sz w:val="28"/>
          <w:szCs w:val="28"/>
          <w:lang w:val="en-US"/>
        </w:rPr>
        <w:t>E</w:t>
      </w:r>
      <w:r w:rsidRPr="00BF427B">
        <w:rPr>
          <w:sz w:val="28"/>
          <w:szCs w:val="28"/>
        </w:rPr>
        <w:t xml:space="preserve">, tia </w:t>
      </w:r>
      <w:r w:rsidRPr="00BF427B">
        <w:rPr>
          <w:sz w:val="28"/>
          <w:szCs w:val="28"/>
          <w:lang w:val="en-US"/>
        </w:rPr>
        <w:t>BE</w:t>
      </w:r>
      <w:r w:rsidRPr="00BF427B">
        <w:rPr>
          <w:sz w:val="28"/>
          <w:szCs w:val="28"/>
        </w:rPr>
        <w:t xml:space="preserve"> cắt tia </w:t>
      </w:r>
      <w:r w:rsidRPr="00BF427B">
        <w:rPr>
          <w:sz w:val="28"/>
          <w:szCs w:val="28"/>
          <w:lang w:val="en-US"/>
        </w:rPr>
        <w:t>DC</w:t>
      </w:r>
      <w:r w:rsidRPr="00BF427B">
        <w:rPr>
          <w:sz w:val="28"/>
          <w:szCs w:val="28"/>
        </w:rPr>
        <w:t xml:space="preserve"> tại</w:t>
      </w:r>
      <w:r w:rsidRPr="00BF427B">
        <w:rPr>
          <w:sz w:val="28"/>
          <w:szCs w:val="28"/>
          <w:lang w:val="en-US"/>
        </w:rPr>
        <w:t xml:space="preserve"> F</w:t>
      </w:r>
      <w:r w:rsidRPr="00BF427B">
        <w:rPr>
          <w:sz w:val="28"/>
          <w:szCs w:val="28"/>
        </w:rPr>
        <w:t>.</w:t>
      </w:r>
    </w:p>
    <w:p w14:paraId="27F500E0" w14:textId="7F66D392" w:rsidR="007966C7" w:rsidRPr="00BF427B" w:rsidRDefault="00744412" w:rsidP="002C51E5">
      <w:pPr>
        <w:pStyle w:val="ListParagraph"/>
        <w:spacing w:before="0" w:line="276" w:lineRule="auto"/>
        <w:ind w:left="0"/>
        <w:jc w:val="both"/>
        <w:rPr>
          <w:spacing w:val="-6"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 xml:space="preserve">   </w:t>
      </w:r>
      <w:r w:rsidR="008A5B8E">
        <w:rPr>
          <w:b/>
          <w:bCs/>
          <w:sz w:val="28"/>
          <w:szCs w:val="28"/>
          <w:lang w:val="en-US"/>
        </w:rPr>
        <w:t xml:space="preserve"> </w:t>
      </w:r>
      <w:r>
        <w:rPr>
          <w:b/>
          <w:bCs/>
          <w:sz w:val="28"/>
          <w:szCs w:val="28"/>
          <w:lang w:val="en-US"/>
        </w:rPr>
        <w:t xml:space="preserve"> </w:t>
      </w:r>
      <w:r w:rsidR="007966C7" w:rsidRPr="00BF427B">
        <w:rPr>
          <w:b/>
          <w:bCs/>
          <w:sz w:val="28"/>
          <w:szCs w:val="28"/>
        </w:rPr>
        <w:t>a)</w:t>
      </w:r>
      <w:r w:rsidR="007966C7" w:rsidRPr="00BF427B">
        <w:rPr>
          <w:sz w:val="28"/>
          <w:szCs w:val="28"/>
        </w:rPr>
        <w:t xml:space="preserve"> Chứng minh</w:t>
      </w:r>
      <w:r w:rsidR="007966C7" w:rsidRPr="00BF427B">
        <w:rPr>
          <w:sz w:val="28"/>
          <w:szCs w:val="28"/>
          <w:lang w:val="en-US"/>
        </w:rPr>
        <w:t>: BEMH</w:t>
      </w:r>
      <w:r w:rsidR="007966C7" w:rsidRPr="00BF427B">
        <w:rPr>
          <w:sz w:val="28"/>
          <w:szCs w:val="28"/>
        </w:rPr>
        <w:t xml:space="preserve"> là tứ giác nội tiếp.</w:t>
      </w:r>
      <w:r w:rsidR="00BF427B">
        <w:rPr>
          <w:sz w:val="28"/>
          <w:szCs w:val="28"/>
          <w:lang w:val="en-US"/>
        </w:rPr>
        <w:t xml:space="preserve"> </w:t>
      </w:r>
    </w:p>
    <w:p w14:paraId="7D2F4B71" w14:textId="219D32B4" w:rsidR="007966C7" w:rsidRPr="00BF427B" w:rsidRDefault="00744412" w:rsidP="002C51E5">
      <w:pPr>
        <w:pStyle w:val="ListParagraph"/>
        <w:spacing w:before="0" w:line="276" w:lineRule="auto"/>
        <w:ind w:left="0"/>
        <w:jc w:val="both"/>
        <w:rPr>
          <w:sz w:val="28"/>
          <w:szCs w:val="28"/>
        </w:rPr>
      </w:pPr>
      <w:r>
        <w:rPr>
          <w:b/>
          <w:bCs/>
          <w:sz w:val="28"/>
          <w:szCs w:val="28"/>
          <w:lang w:val="en-US"/>
        </w:rPr>
        <w:t xml:space="preserve">    </w:t>
      </w:r>
      <w:r w:rsidR="008A5B8E">
        <w:rPr>
          <w:b/>
          <w:bCs/>
          <w:sz w:val="28"/>
          <w:szCs w:val="28"/>
          <w:lang w:val="en-US"/>
        </w:rPr>
        <w:t xml:space="preserve"> </w:t>
      </w:r>
      <w:r w:rsidR="007966C7" w:rsidRPr="00BF427B">
        <w:rPr>
          <w:b/>
          <w:bCs/>
          <w:sz w:val="28"/>
          <w:szCs w:val="28"/>
        </w:rPr>
        <w:t>b)</w:t>
      </w:r>
      <w:r w:rsidR="007966C7" w:rsidRPr="00BF427B">
        <w:rPr>
          <w:sz w:val="28"/>
          <w:szCs w:val="28"/>
        </w:rPr>
        <w:t xml:space="preserve"> Kẻ </w:t>
      </w:r>
      <w:r w:rsidR="007966C7" w:rsidRPr="00BF427B">
        <w:rPr>
          <w:sz w:val="28"/>
          <w:szCs w:val="28"/>
          <w:lang w:val="en-US"/>
        </w:rPr>
        <w:t>E</w:t>
      </w:r>
      <w:r w:rsidR="002A104C" w:rsidRPr="00BF427B">
        <w:rPr>
          <w:sz w:val="28"/>
          <w:szCs w:val="28"/>
          <w:lang w:val="en-US"/>
        </w:rPr>
        <w:t>x</w:t>
      </w:r>
      <w:r w:rsidR="007966C7" w:rsidRPr="00BF427B">
        <w:rPr>
          <w:sz w:val="28"/>
          <w:szCs w:val="28"/>
        </w:rPr>
        <w:t xml:space="preserve"> là tia đối của tia</w:t>
      </w:r>
      <w:r w:rsidR="007966C7" w:rsidRPr="00BF427B">
        <w:rPr>
          <w:sz w:val="28"/>
          <w:szCs w:val="28"/>
          <w:lang w:val="en-US"/>
        </w:rPr>
        <w:t xml:space="preserve"> ED</w:t>
      </w:r>
      <w:r w:rsidR="007966C7" w:rsidRPr="00BF427B">
        <w:rPr>
          <w:sz w:val="28"/>
          <w:szCs w:val="28"/>
        </w:rPr>
        <w:t>. Chứng minh</w:t>
      </w:r>
      <w:r w:rsidR="007966C7" w:rsidRPr="00BF427B">
        <w:rPr>
          <w:sz w:val="28"/>
          <w:szCs w:val="28"/>
          <w:lang w:val="en-US"/>
        </w:rPr>
        <w:t xml:space="preserve">: </w:t>
      </w:r>
      <m:oMath>
        <m:acc>
          <m:acc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FEx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acc>
          <m:acc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FEC</m:t>
            </m:r>
          </m:e>
        </m:acc>
      </m:oMath>
      <w:r w:rsidR="007966C7" w:rsidRPr="00BF427B">
        <w:rPr>
          <w:sz w:val="28"/>
          <w:szCs w:val="28"/>
        </w:rPr>
        <w:t>.</w:t>
      </w:r>
    </w:p>
    <w:p w14:paraId="1A6E257D" w14:textId="7F9CA771" w:rsidR="007966C7" w:rsidRPr="00BF427B" w:rsidRDefault="00744412" w:rsidP="002C51E5">
      <w:pPr>
        <w:pStyle w:val="ListParagraph"/>
        <w:spacing w:before="0" w:line="276" w:lineRule="auto"/>
        <w:ind w:left="0"/>
        <w:jc w:val="both"/>
        <w:rPr>
          <w:sz w:val="28"/>
          <w:szCs w:val="28"/>
        </w:rPr>
      </w:pPr>
      <w:r>
        <w:rPr>
          <w:b/>
          <w:bCs/>
          <w:sz w:val="28"/>
          <w:szCs w:val="28"/>
          <w:lang w:val="en-US"/>
        </w:rPr>
        <w:t xml:space="preserve">    </w:t>
      </w:r>
      <w:r w:rsidR="008A5B8E">
        <w:rPr>
          <w:b/>
          <w:bCs/>
          <w:sz w:val="28"/>
          <w:szCs w:val="28"/>
          <w:lang w:val="en-US"/>
        </w:rPr>
        <w:t xml:space="preserve"> </w:t>
      </w:r>
      <w:r w:rsidR="007966C7" w:rsidRPr="00BF427B">
        <w:rPr>
          <w:b/>
          <w:bCs/>
          <w:sz w:val="28"/>
          <w:szCs w:val="28"/>
        </w:rPr>
        <w:t>c)</w:t>
      </w:r>
      <w:r w:rsidR="007966C7" w:rsidRPr="00BF427B">
        <w:rPr>
          <w:sz w:val="28"/>
          <w:szCs w:val="28"/>
        </w:rPr>
        <w:t xml:space="preserve"> Tìm vị trí của điểm</w:t>
      </w:r>
      <w:r w:rsidR="007966C7" w:rsidRPr="00BF427B">
        <w:rPr>
          <w:sz w:val="28"/>
          <w:szCs w:val="28"/>
          <w:lang w:val="en-US"/>
        </w:rPr>
        <w:t xml:space="preserve"> H</w:t>
      </w:r>
      <w:r w:rsidR="007966C7" w:rsidRPr="00BF427B">
        <w:rPr>
          <w:sz w:val="28"/>
          <w:szCs w:val="28"/>
        </w:rPr>
        <w:t xml:space="preserve"> trên đoạn </w:t>
      </w:r>
      <w:r w:rsidR="007966C7" w:rsidRPr="00BF427B">
        <w:rPr>
          <w:sz w:val="28"/>
          <w:szCs w:val="28"/>
          <w:lang w:val="en-US"/>
        </w:rPr>
        <w:t>OA</w:t>
      </w:r>
      <w:r w:rsidR="007966C7" w:rsidRPr="00BF427B">
        <w:rPr>
          <w:sz w:val="28"/>
          <w:szCs w:val="28"/>
        </w:rPr>
        <w:t xml:space="preserve"> sao cho diện tích </w:t>
      </w:r>
      <w:r w:rsidR="007966C7" w:rsidRPr="00BF427B">
        <w:rPr>
          <w:sz w:val="28"/>
          <w:szCs w:val="28"/>
          <w:lang w:val="en-US"/>
        </w:rPr>
        <w:t xml:space="preserve">tam giác OCH đạt giá trị </w:t>
      </w:r>
      <w:r w:rsidR="007966C7" w:rsidRPr="00BF427B">
        <w:rPr>
          <w:sz w:val="28"/>
          <w:szCs w:val="28"/>
        </w:rPr>
        <w:t>lớn nhất.</w:t>
      </w:r>
    </w:p>
    <w:p w14:paraId="3EC58BBE" w14:textId="4FBD99FC" w:rsidR="0010231D" w:rsidRPr="00BF427B" w:rsidRDefault="007966C7" w:rsidP="00BF427B">
      <w:pPr>
        <w:rPr>
          <w:rFonts w:eastAsia="Calibri"/>
          <w:position w:val="-62"/>
          <w:sz w:val="28"/>
          <w:szCs w:val="28"/>
          <w:lang w:val="en-US"/>
        </w:rPr>
      </w:pPr>
      <w:r w:rsidRPr="00D02C7C">
        <w:rPr>
          <w:b/>
          <w:bCs/>
          <w:sz w:val="28"/>
          <w:szCs w:val="28"/>
        </w:rPr>
        <w:t>Câu 5</w:t>
      </w:r>
      <w:r w:rsidR="00744412" w:rsidRPr="00D02C7C">
        <w:rPr>
          <w:b/>
          <w:bCs/>
          <w:sz w:val="28"/>
          <w:szCs w:val="28"/>
          <w:lang w:val="en-US"/>
        </w:rPr>
        <w:t>.</w:t>
      </w:r>
      <w:r w:rsidRPr="00BF427B">
        <w:rPr>
          <w:b/>
          <w:bCs/>
          <w:sz w:val="28"/>
          <w:szCs w:val="28"/>
        </w:rPr>
        <w:t xml:space="preserve"> (</w:t>
      </w:r>
      <w:r w:rsidRPr="00BF427B">
        <w:rPr>
          <w:b/>
          <w:bCs/>
          <w:sz w:val="28"/>
          <w:szCs w:val="28"/>
          <w:lang w:val="en-US"/>
        </w:rPr>
        <w:t>0,5</w:t>
      </w:r>
      <w:r w:rsidRPr="00BF427B">
        <w:rPr>
          <w:b/>
          <w:bCs/>
          <w:sz w:val="28"/>
          <w:szCs w:val="28"/>
        </w:rPr>
        <w:t xml:space="preserve"> điểm)</w:t>
      </w:r>
      <w:r w:rsidRPr="00BF427B">
        <w:rPr>
          <w:sz w:val="28"/>
          <w:szCs w:val="28"/>
        </w:rPr>
        <w:t xml:space="preserve"> </w:t>
      </w:r>
      <w:r w:rsidRPr="00BF427B">
        <w:rPr>
          <w:sz w:val="28"/>
          <w:szCs w:val="28"/>
          <w:lang w:val="en-US"/>
        </w:rPr>
        <w:t xml:space="preserve"> </w:t>
      </w:r>
      <w:r w:rsidR="0010231D" w:rsidRPr="00BF427B">
        <w:rPr>
          <w:rFonts w:eastAsia="Calibri"/>
          <w:sz w:val="28"/>
          <w:szCs w:val="28"/>
          <w:lang w:val="en-US"/>
        </w:rPr>
        <w:t>Giải hệ phương trình</w:t>
      </w:r>
    </w:p>
    <w:p w14:paraId="42DBCCCB" w14:textId="5CECC487" w:rsidR="00BF427B" w:rsidRDefault="00264A3C" w:rsidP="00BF427B">
      <w:pPr>
        <w:contextualSpacing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Cs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  <m:t>&amp;</m:t>
                  </m:r>
                  <m:f>
                    <m:fPr>
                      <m:ctrlPr>
                        <w:rPr>
                          <w:rFonts w:ascii="Cambria Math" w:eastAsia="Calibri" w:hAnsi="Cambria Math"/>
                          <w:iCs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rad>
                    </m:den>
                  </m:f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="Calibri" w:hAnsi="Cambria Math"/>
                          <w:iCs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rad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Cs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  <m:t>+xy-2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Cs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  <m:t>​​​​​​​​​​​​​​​​​​​​​​​​​​​​​​​​​​​​​​​​​​​​​​​​​​​​​​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  <m:t>&amp;</m:t>
                  </m:r>
                  <m:d>
                    <m:dPr>
                      <m:ctrlPr>
                        <w:rPr>
                          <w:rFonts w:ascii="Cambria Math" w:eastAsia="Calibri" w:hAnsi="Cambria Math"/>
                          <w:iCs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/>
                              <w:sz w:val="28"/>
                              <w:szCs w:val="28"/>
                              <w:lang w:val="en-US"/>
                            </w:rPr>
                            <m:t>x+3</m:t>
                          </m:r>
                        </m:e>
                      </m:rad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</m:rad>
                    </m:e>
                  </m:d>
                  <m:d>
                    <m:dPr>
                      <m:ctrlPr>
                        <w:rPr>
                          <w:rFonts w:ascii="Cambria Math" w:eastAsia="Calibri" w:hAnsi="Cambria Math"/>
                          <w:iCs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1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Calibri" w:hAnsi="Cambria Math"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/>
                              <w:sz w:val="28"/>
                              <w:szCs w:val="28"/>
                              <w:lang w:val="en-US"/>
                            </w:rPr>
                            <m:t>+3x</m:t>
                          </m:r>
                        </m:e>
                      </m:rad>
                    </m:e>
                  </m:d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  <m:t>=3​​​​​​​​​​​​​​​​​​​​​​​</m:t>
                  </m:r>
                </m:e>
              </m:eqArr>
            </m:e>
          </m:d>
        </m:oMath>
      </m:oMathPara>
    </w:p>
    <w:p w14:paraId="6A7BEFEB" w14:textId="4BF5E92C" w:rsidR="00514DD3" w:rsidRPr="00514DD3" w:rsidRDefault="00CE6993" w:rsidP="00CE6993">
      <w:pPr>
        <w:spacing w:before="120" w:after="120"/>
        <w:rPr>
          <w:b/>
          <w:i/>
          <w:sz w:val="28"/>
          <w:szCs w:val="28"/>
          <w:lang w:val="en-US"/>
        </w:rPr>
      </w:pPr>
      <w:r>
        <w:rPr>
          <w:b/>
          <w:i/>
          <w:sz w:val="28"/>
          <w:szCs w:val="28"/>
          <w:lang w:val="en-US"/>
        </w:rPr>
        <w:t xml:space="preserve">                                                                 </w:t>
      </w:r>
      <w:r w:rsidR="00514DD3" w:rsidRPr="00514DD3">
        <w:rPr>
          <w:b/>
          <w:i/>
          <w:sz w:val="28"/>
          <w:szCs w:val="28"/>
        </w:rPr>
        <w:t>--- Hết ---</w:t>
      </w:r>
    </w:p>
    <w:p w14:paraId="2FAFEC01" w14:textId="0EFCCDFA" w:rsidR="00514DD3" w:rsidRPr="00514DD3" w:rsidRDefault="00514DD3" w:rsidP="00514DD3">
      <w:pPr>
        <w:spacing w:line="360" w:lineRule="auto"/>
        <w:rPr>
          <w:sz w:val="28"/>
          <w:szCs w:val="28"/>
        </w:rPr>
      </w:pPr>
      <w:r>
        <w:rPr>
          <w:i/>
          <w:sz w:val="28"/>
          <w:szCs w:val="28"/>
          <w:lang w:val="en-US"/>
        </w:rPr>
        <w:lastRenderedPageBreak/>
        <w:t xml:space="preserve">  </w:t>
      </w:r>
      <w:r w:rsidRPr="00514DD3">
        <w:rPr>
          <w:i/>
          <w:sz w:val="28"/>
          <w:szCs w:val="28"/>
        </w:rPr>
        <w:t>Họ và tên thí sinh</w:t>
      </w:r>
      <w:r w:rsidRPr="00514DD3">
        <w:rPr>
          <w:sz w:val="28"/>
          <w:szCs w:val="28"/>
        </w:rPr>
        <w:t>:..............................................</w:t>
      </w:r>
      <w:r w:rsidR="007808A7">
        <w:rPr>
          <w:sz w:val="28"/>
          <w:szCs w:val="28"/>
          <w:lang w:val="en-US"/>
        </w:rPr>
        <w:t>............</w:t>
      </w:r>
      <w:r w:rsidRPr="00514DD3">
        <w:rPr>
          <w:sz w:val="28"/>
          <w:szCs w:val="28"/>
        </w:rPr>
        <w:t xml:space="preserve">  </w:t>
      </w:r>
      <w:r w:rsidRPr="00514DD3">
        <w:rPr>
          <w:i/>
          <w:sz w:val="28"/>
          <w:szCs w:val="28"/>
        </w:rPr>
        <w:t>Số báo danh</w:t>
      </w:r>
      <w:r w:rsidRPr="00514DD3">
        <w:rPr>
          <w:sz w:val="28"/>
          <w:szCs w:val="28"/>
        </w:rPr>
        <w:t>:.............................</w:t>
      </w:r>
    </w:p>
    <w:p w14:paraId="743517F7" w14:textId="77777777" w:rsidR="00BF427B" w:rsidRPr="00BF427B" w:rsidRDefault="00BF427B" w:rsidP="00BF427B">
      <w:pPr>
        <w:contextualSpacing/>
        <w:rPr>
          <w:sz w:val="28"/>
          <w:szCs w:val="28"/>
        </w:rPr>
      </w:pPr>
    </w:p>
    <w:p w14:paraId="6E032DF7" w14:textId="77777777" w:rsidR="00D955C3" w:rsidRDefault="00D955C3" w:rsidP="00BF427B">
      <w:pPr>
        <w:tabs>
          <w:tab w:val="left" w:pos="280"/>
          <w:tab w:val="left" w:pos="6580"/>
        </w:tabs>
        <w:rPr>
          <w:sz w:val="28"/>
          <w:szCs w:val="28"/>
        </w:rPr>
      </w:pPr>
    </w:p>
    <w:p w14:paraId="32FB398D" w14:textId="2C12E8BF" w:rsidR="00365B60" w:rsidRPr="00365B60" w:rsidRDefault="00365B60" w:rsidP="00365B60">
      <w:pPr>
        <w:spacing w:line="360" w:lineRule="auto"/>
        <w:jc w:val="center"/>
        <w:rPr>
          <w:b/>
          <w:sz w:val="28"/>
          <w:szCs w:val="28"/>
          <w:lang w:val="en-US"/>
        </w:rPr>
      </w:pPr>
      <w:r w:rsidRPr="00365B60">
        <w:rPr>
          <w:b/>
          <w:bCs/>
          <w:sz w:val="28"/>
          <w:szCs w:val="28"/>
        </w:rPr>
        <w:t>HƯ</w:t>
      </w:r>
      <w:r w:rsidRPr="00365B60">
        <w:rPr>
          <w:b/>
          <w:sz w:val="28"/>
          <w:szCs w:val="28"/>
        </w:rPr>
        <w:t>ỚNG DẪN VÀ BIỂU ĐIỂM CHẤM MÔN TOÁN</w:t>
      </w:r>
      <w:r>
        <w:rPr>
          <w:b/>
          <w:sz w:val="28"/>
          <w:szCs w:val="28"/>
          <w:lang w:val="en-US"/>
        </w:rPr>
        <w:t xml:space="preserve"> </w:t>
      </w:r>
    </w:p>
    <w:tbl>
      <w:tblPr>
        <w:tblW w:w="11199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0"/>
        <w:gridCol w:w="708"/>
        <w:gridCol w:w="8646"/>
        <w:gridCol w:w="965"/>
      </w:tblGrid>
      <w:tr w:rsidR="007966C7" w:rsidRPr="00BF427B" w14:paraId="1627B846" w14:textId="77777777" w:rsidTr="00436F81"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5ACD7D" w14:textId="77777777" w:rsidR="007966C7" w:rsidRPr="00BF427B" w:rsidRDefault="007966C7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89FE83" w14:textId="77777777" w:rsidR="007966C7" w:rsidRPr="00BF427B" w:rsidRDefault="007966C7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Ý</w:t>
            </w:r>
          </w:p>
        </w:tc>
        <w:tc>
          <w:tcPr>
            <w:tcW w:w="8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F5DA14" w14:textId="77777777" w:rsidR="007966C7" w:rsidRPr="00BF427B" w:rsidRDefault="007966C7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C2015" w14:textId="77777777" w:rsidR="007966C7" w:rsidRPr="00BF427B" w:rsidRDefault="007966C7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Điểm</w:t>
            </w:r>
          </w:p>
        </w:tc>
      </w:tr>
      <w:tr w:rsidR="007966C7" w:rsidRPr="00BF427B" w14:paraId="70EF3921" w14:textId="77777777" w:rsidTr="00436F81">
        <w:trPr>
          <w:trHeight w:val="1080"/>
        </w:trPr>
        <w:tc>
          <w:tcPr>
            <w:tcW w:w="8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CF425BB" w14:textId="77777777" w:rsidR="007966C7" w:rsidRPr="00BF427B" w:rsidRDefault="009A2DB2" w:rsidP="00EC77D3">
            <w:pPr>
              <w:spacing w:line="360" w:lineRule="auto"/>
              <w:ind w:left="-135" w:firstLine="135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BF427B">
              <w:rPr>
                <w:b/>
                <w:bCs/>
                <w:sz w:val="28"/>
                <w:szCs w:val="28"/>
                <w:lang w:val="en-US"/>
              </w:rPr>
              <w:t>1</w:t>
            </w:r>
          </w:p>
          <w:p w14:paraId="0CD50576" w14:textId="1399B899" w:rsidR="008B38CE" w:rsidRPr="00BF427B" w:rsidRDefault="008B38CE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BF427B">
              <w:rPr>
                <w:b/>
                <w:bCs/>
                <w:sz w:val="28"/>
                <w:szCs w:val="28"/>
                <w:lang w:val="en-US"/>
              </w:rPr>
              <w:t>2,5đ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789D364" w14:textId="77777777" w:rsidR="007966C7" w:rsidRPr="00BF427B" w:rsidRDefault="007966C7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BF427B">
              <w:rPr>
                <w:b/>
                <w:bCs/>
                <w:sz w:val="28"/>
                <w:szCs w:val="28"/>
              </w:rPr>
              <w:t>a)</w:t>
            </w:r>
          </w:p>
          <w:p w14:paraId="633F43E6" w14:textId="0D7F85F0" w:rsidR="009A2DB2" w:rsidRPr="00BF427B" w:rsidRDefault="009A2DB2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427B">
              <w:rPr>
                <w:b/>
                <w:bCs/>
                <w:sz w:val="28"/>
                <w:szCs w:val="28"/>
              </w:rPr>
              <w:t>1,0</w:t>
            </w:r>
          </w:p>
        </w:tc>
        <w:tc>
          <w:tcPr>
            <w:tcW w:w="8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CCC10" w14:textId="0635507E" w:rsidR="007966C7" w:rsidRPr="00BF427B" w:rsidRDefault="000D7105" w:rsidP="000D7105">
            <w:pPr>
              <w:adjustRightInd w:val="0"/>
              <w:spacing w:line="36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/>
                    <w:sz w:val="26"/>
                    <w:szCs w:val="26"/>
                  </w:rPr>
                  <m:t>A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6"/>
                        <w:szCs w:val="26"/>
                      </w:rPr>
                      <m:t>(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6"/>
                            <w:szCs w:val="26"/>
                          </w:rPr>
                          <m:t>2</m:t>
                        </m:r>
                      </m:e>
                    </m:rad>
                    <m:r>
                      <w:rPr>
                        <w:rFonts w:ascii="Cambria Math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/>
                        <w:sz w:val="26"/>
                        <w:szCs w:val="26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6"/>
                            <w:szCs w:val="26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/>
                    <w:sz w:val="26"/>
                    <w:szCs w:val="26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6"/>
                        <w:szCs w:val="26"/>
                      </w:rPr>
                      <m:t>8</m:t>
                    </m:r>
                  </m:e>
                </m:rad>
                <m:r>
                  <w:rPr>
                    <w:rFonts w:ascii="Cambria Math"/>
                    <w:sz w:val="26"/>
                    <w:szCs w:val="26"/>
                  </w:rPr>
                  <m:t>+2001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/>
                        <w:sz w:val="26"/>
                        <w:szCs w:val="26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6"/>
                            <w:szCs w:val="26"/>
                          </w:rPr>
                          <m:t>2</m:t>
                        </m:r>
                      </m:e>
                    </m:rad>
                    <m:r>
                      <w:rPr>
                        <w:rFonts w:ascii="Cambria Math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/>
                        <w:sz w:val="26"/>
                        <w:szCs w:val="26"/>
                      </w:rPr>
                      <m:t>3</m:t>
                    </m:r>
                  </m:e>
                </m:d>
                <m:r>
                  <w:rPr>
                    <w:rFonts w:ascii="Cambria Math"/>
                    <w:sz w:val="26"/>
                    <w:szCs w:val="26"/>
                  </w:rPr>
                  <m:t>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6"/>
                        <w:szCs w:val="26"/>
                      </w:rPr>
                      <m:t>2</m:t>
                    </m:r>
                  </m:e>
                </m:rad>
                <m:r>
                  <w:rPr>
                    <w:rFonts w:ascii="Cambria Math"/>
                    <w:sz w:val="26"/>
                    <w:szCs w:val="26"/>
                  </w:rPr>
                  <m:t>+2001</m:t>
                </m:r>
                <m:r>
                  <m:rPr>
                    <m:sty m:val="p"/>
                  </m:rPr>
                  <w:rPr>
                    <w:rFonts w:ascii="Cambria Math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/>
                    <w:sz w:val="26"/>
                    <w:szCs w:val="26"/>
                  </w:rPr>
                  <m:t>=3</m:t>
                </m:r>
                <m:r>
                  <w:rPr>
                    <w:rFonts w:ascii="Cambria Math"/>
                    <w:sz w:val="26"/>
                    <w:szCs w:val="26"/>
                  </w:rPr>
                  <m:t>-</m:t>
                </m:r>
                <m:r>
                  <w:rPr>
                    <w:rFonts w:ascii="Cambria Math"/>
                    <w:sz w:val="26"/>
                    <w:szCs w:val="26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6"/>
                        <w:szCs w:val="26"/>
                      </w:rPr>
                      <m:t>2</m:t>
                    </m:r>
                  </m:e>
                </m:rad>
                <m:r>
                  <w:rPr>
                    <w:rFonts w:ascii="Cambria Math"/>
                    <w:sz w:val="26"/>
                    <w:szCs w:val="26"/>
                  </w:rPr>
                  <m:t>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6"/>
                        <w:szCs w:val="26"/>
                      </w:rPr>
                      <m:t>2</m:t>
                    </m:r>
                  </m:e>
                </m:rad>
                <m:r>
                  <w:rPr>
                    <w:rFonts w:ascii="Cambria Math"/>
                    <w:sz w:val="26"/>
                    <w:szCs w:val="26"/>
                  </w:rPr>
                  <m:t>+2001=2004</m:t>
                </m:r>
              </m:oMath>
            </m:oMathPara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C89946" w14:textId="77777777" w:rsidR="007966C7" w:rsidRPr="00BF427B" w:rsidRDefault="009A2DB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5</w:t>
            </w:r>
          </w:p>
          <w:p w14:paraId="24CD3ECE" w14:textId="721748A3" w:rsidR="009A2DB2" w:rsidRPr="00BF427B" w:rsidRDefault="009A2DB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5</w:t>
            </w:r>
          </w:p>
        </w:tc>
      </w:tr>
      <w:tr w:rsidR="007966C7" w:rsidRPr="00BF427B" w14:paraId="6DFE2BB5" w14:textId="77777777" w:rsidTr="00EC70C2">
        <w:trPr>
          <w:trHeight w:val="4316"/>
        </w:trPr>
        <w:tc>
          <w:tcPr>
            <w:tcW w:w="88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6F8E17" w14:textId="77777777" w:rsidR="007966C7" w:rsidRPr="00BF427B" w:rsidRDefault="007966C7" w:rsidP="00EC77D3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DD242B" w14:textId="77777777" w:rsidR="007966C7" w:rsidRPr="00BF427B" w:rsidRDefault="007966C7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BF427B">
              <w:rPr>
                <w:b/>
                <w:bCs/>
                <w:sz w:val="28"/>
                <w:szCs w:val="28"/>
              </w:rPr>
              <w:t>b)</w:t>
            </w:r>
          </w:p>
          <w:p w14:paraId="66AADFCB" w14:textId="2BC46815" w:rsidR="009A2DB2" w:rsidRPr="00BF427B" w:rsidRDefault="009A2DB2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75</w:t>
            </w:r>
          </w:p>
        </w:tc>
        <w:tc>
          <w:tcPr>
            <w:tcW w:w="8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9D7D12" w14:textId="77777777" w:rsidR="00EC70C2" w:rsidRDefault="007966C7" w:rsidP="00EC70C2">
            <w:pPr>
              <w:spacing w:line="360" w:lineRule="auto"/>
              <w:ind w:right="-360"/>
              <w:rPr>
                <w:sz w:val="28"/>
                <w:szCs w:val="28"/>
                <w:lang w:val="en-US"/>
              </w:rPr>
            </w:pPr>
            <w:r w:rsidRPr="00BF427B">
              <w:rPr>
                <w:sz w:val="28"/>
                <w:szCs w:val="28"/>
                <w:lang w:val="en-US"/>
              </w:rPr>
              <w:t xml:space="preserve">Với x &gt; 0 ta có: </w:t>
            </w:r>
          </w:p>
          <w:p w14:paraId="2D2389A5" w14:textId="63850AEE" w:rsidR="00EC70C2" w:rsidRPr="00EC70C2" w:rsidRDefault="00EC70C2" w:rsidP="00EC70C2">
            <w:pPr>
              <w:spacing w:line="360" w:lineRule="auto"/>
              <w:ind w:right="-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>VT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202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+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</m:den>
                    </m:f>
                    <m:r>
                      <w:rPr>
                        <w:rFonts w:ascii="Cambria Math"/>
                        <w:sz w:val="28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+2</m:t>
                        </m:r>
                      </m:den>
                    </m:f>
                  </m:e>
                </m:d>
              </m:oMath>
            </m:oMathPara>
          </w:p>
          <w:p w14:paraId="44586DF9" w14:textId="5BCB970B" w:rsidR="007966C7" w:rsidRPr="00BF427B" w:rsidRDefault="00EC70C2" w:rsidP="00EC70C2">
            <w:pPr>
              <w:spacing w:line="360" w:lineRule="auto"/>
              <w:ind w:right="-360"/>
              <w:rPr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202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(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+2)</m:t>
                        </m:r>
                      </m:den>
                    </m:f>
                    <m:r>
                      <w:rPr>
                        <w:rFonts w:ascii="Cambria Math"/>
                        <w:sz w:val="28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(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+2)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w:br/>
                </m:r>
              </m:oMath>
              <m:oMath>
                <m:r>
                  <w:rPr>
                    <w:rFonts w:ascii="Cambria Math"/>
                    <w:sz w:val="32"/>
                    <w:szCs w:val="3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/>
                        <w:sz w:val="32"/>
                        <w:szCs w:val="32"/>
                      </w:rPr>
                      <m:t>202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x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 xml:space="preserve"> :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x</m:t>
                        </m:r>
                      </m:e>
                    </m:rad>
                    <m:r>
                      <w:rPr>
                        <w:rFonts w:ascii="Cambria Math"/>
                        <w:sz w:val="32"/>
                        <w:szCs w:val="32"/>
                      </w:rPr>
                      <m:t>+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x</m:t>
                        </m:r>
                      </m:e>
                    </m:rad>
                    <m:r>
                      <w:rPr>
                        <w:rFonts w:ascii="Cambria Math"/>
                        <w:sz w:val="32"/>
                        <w:szCs w:val="32"/>
                      </w:rPr>
                      <m:t>(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x</m:t>
                        </m:r>
                      </m:e>
                    </m:rad>
                    <m:r>
                      <w:rPr>
                        <w:rFonts w:ascii="Cambria Math"/>
                        <w:sz w:val="32"/>
                        <w:szCs w:val="32"/>
                      </w:rPr>
                      <m:t>+2)</m:t>
                    </m:r>
                  </m:den>
                </m:f>
                <m:r>
                  <w:rPr>
                    <w:rFonts w:ascii="Cambria Math"/>
                    <w:sz w:val="32"/>
                    <w:szCs w:val="32"/>
                  </w:rPr>
                  <m:t>=2023</m:t>
                </m:r>
              </m:oMath>
            </m:oMathPara>
          </w:p>
          <w:p w14:paraId="0F7FD3A2" w14:textId="0C6B9D86" w:rsidR="007966C7" w:rsidRPr="00BF427B" w:rsidRDefault="006F23C0" w:rsidP="00EC70C2">
            <w:pPr>
              <w:ind w:right="-360"/>
              <w:jc w:val="both"/>
              <w:rPr>
                <w:sz w:val="28"/>
                <w:szCs w:val="28"/>
                <w:lang w:val="en-US"/>
              </w:rPr>
            </w:pPr>
            <w:r w:rsidRPr="00BF427B">
              <w:rPr>
                <w:sz w:val="28"/>
                <w:szCs w:val="28"/>
                <w:lang w:val="en-US"/>
              </w:rPr>
              <w:t xml:space="preserve">Vậy: </w:t>
            </w:r>
            <m:oMath>
              <m:r>
                <w:rPr>
                  <w:rFonts w:ascii="Cambria Math" w:hAnsi="Cambria Math"/>
                  <w:sz w:val="36"/>
                  <w:szCs w:val="36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/>
                      <w:sz w:val="36"/>
                      <w:szCs w:val="36"/>
                    </w:rPr>
                    <m:t xml:space="preserve"> 202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 w:val="36"/>
                          <w:szCs w:val="36"/>
                        </w:rPr>
                        <m:t>x</m:t>
                      </m:r>
                    </m:e>
                  </m:rad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36"/>
                          <w:szCs w:val="36"/>
                        </w:rPr>
                        <m:t>2</m:t>
                      </m:r>
                    </m:num>
                    <m:den>
                      <m:r>
                        <w:rPr>
                          <w:rFonts w:ascii="Cambria Math"/>
                          <w:sz w:val="36"/>
                          <w:szCs w:val="36"/>
                        </w:rPr>
                        <m:t>x+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36"/>
                              <w:szCs w:val="3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36"/>
                              <w:szCs w:val="36"/>
                            </w:rPr>
                            <m:t>x</m:t>
                          </m:r>
                        </m:e>
                      </m:rad>
                    </m:den>
                  </m:f>
                  <m:r>
                    <w:rPr>
                      <w:rFonts w:ascii="Cambria Math"/>
                      <w:sz w:val="36"/>
                      <w:szCs w:val="36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36"/>
                          <w:szCs w:val="36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36"/>
                              <w:szCs w:val="3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36"/>
                              <w:szCs w:val="36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/>
                          <w:sz w:val="36"/>
                          <w:szCs w:val="36"/>
                        </w:rPr>
                        <m:t>+2</m:t>
                      </m:r>
                    </m:den>
                  </m:f>
                </m:e>
              </m:d>
              <m:r>
                <w:rPr>
                  <w:rFonts w:ascii="Cambria Math"/>
                  <w:sz w:val="36"/>
                  <w:szCs w:val="36"/>
                </w:rPr>
                <m:t>=2023</m:t>
              </m:r>
            </m:oMath>
            <w:r w:rsidR="00EC70C2" w:rsidRPr="00BF427B">
              <w:rPr>
                <w:sz w:val="28"/>
                <w:szCs w:val="28"/>
                <w:lang w:val="en-US"/>
              </w:rPr>
              <w:t xml:space="preserve"> </w:t>
            </w:r>
            <w:r w:rsidR="00EC70C2">
              <w:rPr>
                <w:sz w:val="28"/>
                <w:szCs w:val="28"/>
                <w:lang w:val="en-US"/>
              </w:rPr>
              <w:t xml:space="preserve"> </w:t>
            </w:r>
            <w:r w:rsidR="00EC70C2" w:rsidRPr="00BF427B">
              <w:rPr>
                <w:sz w:val="28"/>
                <w:szCs w:val="28"/>
                <w:lang w:val="en-US"/>
              </w:rPr>
              <w:t>với x &gt; 0.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6DB4E0" w14:textId="77777777" w:rsidR="00353DD2" w:rsidRDefault="00353DD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58CCDF13" w14:textId="77777777" w:rsidR="006A5DB3" w:rsidRDefault="006A5DB3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0ACEBA0A" w14:textId="6C8773AD" w:rsidR="00353DD2" w:rsidRDefault="001176A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78A3D09E" w14:textId="77777777" w:rsidR="00353DD2" w:rsidRDefault="00353DD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40D1C420" w14:textId="3F872DDE" w:rsidR="00353DD2" w:rsidRDefault="001176A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1C28917C" w14:textId="77777777" w:rsidR="006A5DB3" w:rsidRDefault="006A5DB3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35E6B017" w14:textId="538B2573" w:rsidR="001176A2" w:rsidRPr="00BF427B" w:rsidRDefault="001176A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</w:tc>
      </w:tr>
      <w:tr w:rsidR="007966C7" w:rsidRPr="00BF427B" w14:paraId="1F6ED4A9" w14:textId="77777777" w:rsidTr="00436F81">
        <w:trPr>
          <w:trHeight w:val="1297"/>
        </w:trPr>
        <w:tc>
          <w:tcPr>
            <w:tcW w:w="8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DFB84A" w14:textId="77777777" w:rsidR="007966C7" w:rsidRPr="00BF427B" w:rsidRDefault="007966C7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904941" w14:textId="77777777" w:rsidR="007966C7" w:rsidRPr="00BF427B" w:rsidRDefault="007966C7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BF427B">
              <w:rPr>
                <w:b/>
                <w:bCs/>
                <w:sz w:val="28"/>
                <w:szCs w:val="28"/>
              </w:rPr>
              <w:t>c)</w:t>
            </w:r>
          </w:p>
          <w:p w14:paraId="03ADBA57" w14:textId="03BE994C" w:rsidR="009A2DB2" w:rsidRPr="00BF427B" w:rsidRDefault="009A2DB2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75</w:t>
            </w:r>
          </w:p>
        </w:tc>
        <w:tc>
          <w:tcPr>
            <w:tcW w:w="8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D24BB6" w14:textId="77777777" w:rsidR="007966C7" w:rsidRPr="00BF427B" w:rsidRDefault="007966C7" w:rsidP="00EC77D3">
            <w:pPr>
              <w:tabs>
                <w:tab w:val="left" w:pos="2268"/>
              </w:tabs>
              <w:spacing w:line="360" w:lineRule="auto"/>
              <w:ind w:left="964" w:hanging="964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>Do đồ thị của hàm số y = ax + b đi qua điểm M(-</w:t>
            </w:r>
            <w:r w:rsidRPr="00BF427B">
              <w:rPr>
                <w:sz w:val="28"/>
                <w:szCs w:val="28"/>
                <w:lang w:val="en-US"/>
              </w:rPr>
              <w:t xml:space="preserve"> 2</w:t>
            </w:r>
            <w:r w:rsidRPr="00BF427B">
              <w:rPr>
                <w:sz w:val="28"/>
                <w:szCs w:val="28"/>
              </w:rPr>
              <w:t xml:space="preserve">; </w:t>
            </w:r>
            <w:r w:rsidRPr="00BF427B">
              <w:rPr>
                <w:sz w:val="28"/>
                <w:szCs w:val="28"/>
                <w:lang w:val="en-US"/>
              </w:rPr>
              <w:t>1</w:t>
            </w:r>
            <w:r w:rsidRPr="00BF427B">
              <w:rPr>
                <w:sz w:val="28"/>
                <w:szCs w:val="28"/>
              </w:rPr>
              <w:t>) nên -</w:t>
            </w:r>
            <w:r w:rsidRPr="00BF427B">
              <w:rPr>
                <w:sz w:val="28"/>
                <w:szCs w:val="28"/>
                <w:lang w:val="en-US"/>
              </w:rPr>
              <w:t>2</w:t>
            </w:r>
            <w:r w:rsidRPr="00BF427B">
              <w:rPr>
                <w:sz w:val="28"/>
                <w:szCs w:val="28"/>
              </w:rPr>
              <w:t xml:space="preserve">a + b = </w:t>
            </w:r>
            <w:r w:rsidRPr="00BF427B">
              <w:rPr>
                <w:sz w:val="28"/>
                <w:szCs w:val="28"/>
                <w:lang w:val="en-US"/>
              </w:rPr>
              <w:t xml:space="preserve">1 </w:t>
            </w:r>
            <w:r w:rsidRPr="00BF427B">
              <w:rPr>
                <w:sz w:val="28"/>
                <w:szCs w:val="28"/>
              </w:rPr>
              <w:t xml:space="preserve"> (1)</w:t>
            </w:r>
          </w:p>
          <w:p w14:paraId="30AF501F" w14:textId="77777777" w:rsidR="007966C7" w:rsidRPr="00BF427B" w:rsidRDefault="007966C7" w:rsidP="00EC77D3">
            <w:pPr>
              <w:tabs>
                <w:tab w:val="left" w:pos="2268"/>
              </w:tabs>
              <w:spacing w:line="360" w:lineRule="auto"/>
              <w:ind w:left="964" w:hanging="964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Do đồ thị của hàm số y = ax + b cắt trục tung tại điểm có tung độ bằng </w:t>
            </w:r>
            <w:r w:rsidRPr="00BF427B">
              <w:rPr>
                <w:sz w:val="28"/>
                <w:szCs w:val="28"/>
                <w:lang w:val="en-US"/>
              </w:rPr>
              <w:t xml:space="preserve"> 3</w:t>
            </w:r>
            <w:r w:rsidRPr="00BF427B">
              <w:rPr>
                <w:sz w:val="28"/>
                <w:szCs w:val="28"/>
              </w:rPr>
              <w:t xml:space="preserve"> nên b = </w:t>
            </w:r>
            <w:r w:rsidRPr="00BF427B">
              <w:rPr>
                <w:sz w:val="28"/>
                <w:szCs w:val="28"/>
                <w:lang w:val="en-US"/>
              </w:rPr>
              <w:t xml:space="preserve"> 3</w:t>
            </w:r>
            <w:r w:rsidRPr="00BF427B">
              <w:rPr>
                <w:sz w:val="28"/>
                <w:szCs w:val="28"/>
              </w:rPr>
              <w:t xml:space="preserve"> (2)</w:t>
            </w:r>
          </w:p>
          <w:p w14:paraId="5FF615E2" w14:textId="45A0CE0E" w:rsidR="007966C7" w:rsidRPr="00BF427B" w:rsidRDefault="007966C7" w:rsidP="00EC77D3">
            <w:pPr>
              <w:tabs>
                <w:tab w:val="left" w:pos="2268"/>
              </w:tabs>
              <w:spacing w:line="360" w:lineRule="auto"/>
              <w:ind w:left="964" w:hanging="964"/>
              <w:jc w:val="both"/>
              <w:rPr>
                <w:sz w:val="28"/>
                <w:szCs w:val="28"/>
                <w:lang w:val="en-US"/>
              </w:rPr>
            </w:pPr>
            <w:r w:rsidRPr="00BF427B">
              <w:rPr>
                <w:sz w:val="28"/>
                <w:szCs w:val="28"/>
                <w:lang w:val="en-US"/>
              </w:rPr>
              <w:t xml:space="preserve">Từ (1), (2) </w:t>
            </w:r>
            <w:r w:rsidRPr="00BF427B">
              <w:rPr>
                <w:position w:val="-6"/>
                <w:sz w:val="28"/>
                <w:szCs w:val="28"/>
                <w:lang w:val="en-US"/>
              </w:rPr>
              <w:object w:dxaOrig="300" w:dyaOrig="240" w14:anchorId="5FBA52C0">
                <v:shape id="_x0000_i1029" type="#_x0000_t75" style="width:15.75pt;height:15.75pt" o:ole="">
                  <v:imagedata r:id="rId14" o:title=""/>
                </v:shape>
                <o:OLEObject Type="Embed" ProgID="Equation.DSMT4" ShapeID="_x0000_i1029" DrawAspect="Content" ObjectID="_1745305539" r:id="rId15"/>
              </w:object>
            </w:r>
            <w:r w:rsidRPr="00BF427B">
              <w:rPr>
                <w:sz w:val="28"/>
                <w:szCs w:val="28"/>
                <w:lang w:val="en-US"/>
              </w:rPr>
              <w:t xml:space="preserve"> a = 1, b =  3.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A8B1AC" w14:textId="77777777" w:rsidR="001176A2" w:rsidRPr="00BF427B" w:rsidRDefault="001176A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23B4E10A" w14:textId="79B16DF7" w:rsidR="001176A2" w:rsidRPr="00BF427B" w:rsidRDefault="001176A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0BA521CF" w14:textId="77777777" w:rsidR="001176A2" w:rsidRPr="00BF427B" w:rsidRDefault="001176A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7EB2763C" w14:textId="66FCCF2F" w:rsidR="007966C7" w:rsidRPr="00BF427B" w:rsidRDefault="001176A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</w:tc>
      </w:tr>
      <w:tr w:rsidR="008B38CE" w:rsidRPr="00BF427B" w14:paraId="2FE2D529" w14:textId="77777777" w:rsidTr="00436F81">
        <w:trPr>
          <w:trHeight w:val="1985"/>
        </w:trPr>
        <w:tc>
          <w:tcPr>
            <w:tcW w:w="8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DA00D58" w14:textId="77777777" w:rsidR="008B38CE" w:rsidRPr="00BF427B" w:rsidRDefault="008B38CE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BF427B">
              <w:rPr>
                <w:b/>
                <w:bCs/>
                <w:sz w:val="28"/>
                <w:szCs w:val="28"/>
                <w:lang w:val="en-US"/>
              </w:rPr>
              <w:t>2</w:t>
            </w:r>
          </w:p>
          <w:p w14:paraId="79E10A6B" w14:textId="0DADFD30" w:rsidR="008B38CE" w:rsidRPr="00BF427B" w:rsidRDefault="008B38CE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BF427B">
              <w:rPr>
                <w:b/>
                <w:bCs/>
                <w:sz w:val="28"/>
                <w:szCs w:val="28"/>
                <w:lang w:val="en-US"/>
              </w:rPr>
              <w:t>2,0đ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A13FAD" w14:textId="77777777" w:rsidR="008B38CE" w:rsidRPr="00BF427B" w:rsidRDefault="008B38CE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BF427B">
              <w:rPr>
                <w:b/>
                <w:bCs/>
                <w:sz w:val="28"/>
                <w:szCs w:val="28"/>
              </w:rPr>
              <w:t>a)</w:t>
            </w:r>
          </w:p>
          <w:p w14:paraId="49599F76" w14:textId="6B6DDBA7" w:rsidR="008B38CE" w:rsidRPr="00BF427B" w:rsidRDefault="008B38CE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427B">
              <w:rPr>
                <w:b/>
                <w:bCs/>
                <w:sz w:val="28"/>
                <w:szCs w:val="28"/>
              </w:rPr>
              <w:t>1,0</w:t>
            </w:r>
          </w:p>
        </w:tc>
        <w:tc>
          <w:tcPr>
            <w:tcW w:w="8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473DA0" w14:textId="466280B8" w:rsidR="008B38CE" w:rsidRPr="00BF427B" w:rsidRDefault="008B38CE" w:rsidP="00EC77D3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Giải phương trình: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2x-35=0</m:t>
              </m:r>
            </m:oMath>
          </w:p>
          <w:p w14:paraId="5E13C8BD" w14:textId="18A89807" w:rsidR="008B38CE" w:rsidRPr="00BF427B" w:rsidRDefault="008B38CE" w:rsidP="00EC77D3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  <w:lang w:val="fr-FR"/>
              </w:rPr>
            </w:pPr>
            <w:r w:rsidRPr="00BF427B">
              <w:rPr>
                <w:sz w:val="28"/>
                <w:szCs w:val="28"/>
              </w:rPr>
              <w:t xml:space="preserve">Ta có: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Δ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4ac</m:t>
              </m:r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(-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-4.2.(-12)=121&gt;0</m:t>
              </m:r>
            </m:oMath>
          </w:p>
          <w:p w14:paraId="3808DB8B" w14:textId="77777777" w:rsidR="008B38CE" w:rsidRPr="00BF427B" w:rsidRDefault="008B38CE" w:rsidP="00EC77D3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  <w:lang w:val="fr-FR"/>
              </w:rPr>
            </w:pPr>
            <w:r w:rsidRPr="00BF427B">
              <w:rPr>
                <w:sz w:val="28"/>
                <w:szCs w:val="28"/>
                <w:lang w:val="fr-FR"/>
              </w:rPr>
              <w:t xml:space="preserve">Phương trình có 2 nghiệm phân biệt là </w:t>
            </w:r>
          </w:p>
          <w:p w14:paraId="46DB3804" w14:textId="1A31B7B6" w:rsidR="008B38CE" w:rsidRPr="00BF427B" w:rsidRDefault="00264A3C" w:rsidP="00EC77D3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b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fr-FR"/>
                          </w:rPr>
                          <m:t>Δ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5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fr-FR"/>
                          </w:rPr>
                          <m:t>121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2.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4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 xml:space="preserve"> 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b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fr-FR"/>
                          </w:rPr>
                          <m:t>Δ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5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fr-FR"/>
                          </w:rPr>
                          <m:t>121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2.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6DC432" w14:textId="77777777" w:rsidR="006A5DB3" w:rsidRDefault="006A5DB3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6F87D9AD" w14:textId="4696BA16" w:rsidR="008B38CE" w:rsidRPr="00BF427B" w:rsidRDefault="008B38C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5</w:t>
            </w:r>
          </w:p>
          <w:p w14:paraId="11A49F9F" w14:textId="77777777" w:rsidR="00353DD2" w:rsidRDefault="00353DD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6300C718" w14:textId="3FF769DA" w:rsidR="008B38CE" w:rsidRPr="00BF427B" w:rsidRDefault="008B38CE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5</w:t>
            </w:r>
          </w:p>
        </w:tc>
      </w:tr>
      <w:tr w:rsidR="008B38CE" w:rsidRPr="00BF427B" w14:paraId="7BE3AF82" w14:textId="77777777" w:rsidTr="007651DD">
        <w:trPr>
          <w:trHeight w:val="1983"/>
        </w:trPr>
        <w:tc>
          <w:tcPr>
            <w:tcW w:w="8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185FE3" w14:textId="77777777" w:rsidR="008B38CE" w:rsidRPr="00BF427B" w:rsidRDefault="008B38CE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DBCE38F" w14:textId="1E65180A" w:rsidR="008B38CE" w:rsidRPr="00BF427B" w:rsidRDefault="00ED397D" w:rsidP="00EC77D3">
            <w:pPr>
              <w:spacing w:line="360" w:lineRule="auto"/>
              <w:rPr>
                <w:b/>
                <w:bCs/>
                <w:sz w:val="28"/>
                <w:szCs w:val="28"/>
              </w:rPr>
            </w:pPr>
            <w:r w:rsidRPr="00BF427B">
              <w:rPr>
                <w:b/>
                <w:bCs/>
                <w:sz w:val="28"/>
                <w:szCs w:val="28"/>
                <w:lang w:val="en-US"/>
              </w:rPr>
              <w:t xml:space="preserve">  </w:t>
            </w:r>
            <w:r w:rsidR="008B38CE" w:rsidRPr="00BF427B">
              <w:rPr>
                <w:b/>
                <w:bCs/>
                <w:sz w:val="28"/>
                <w:szCs w:val="28"/>
              </w:rPr>
              <w:t>b)</w:t>
            </w:r>
          </w:p>
          <w:p w14:paraId="3E2340B6" w14:textId="7220C0DA" w:rsidR="008B38CE" w:rsidRPr="00BF427B" w:rsidRDefault="008B38CE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1,0</w:t>
            </w:r>
          </w:p>
        </w:tc>
        <w:tc>
          <w:tcPr>
            <w:tcW w:w="86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BFE9AAD" w14:textId="3D900465" w:rsidR="008B38CE" w:rsidRPr="00BF427B" w:rsidRDefault="008B38CE" w:rsidP="00EC77D3">
            <w:pPr>
              <w:widowControl/>
              <w:autoSpaceDE/>
              <w:autoSpaceDN/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Vì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.c=1.(-4)=-4&lt;0</m:t>
              </m:r>
            </m:oMath>
            <w:r w:rsidRPr="00BF427B">
              <w:rPr>
                <w:sz w:val="28"/>
                <w:szCs w:val="28"/>
              </w:rPr>
              <w:t xml:space="preserve"> nên phương trình có hai nghiệm phân biệ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oMath>
            <w:r w:rsidRPr="00BF427B">
              <w:rPr>
                <w:sz w:val="28"/>
                <w:szCs w:val="28"/>
              </w:rPr>
              <w:t>.</w:t>
            </w:r>
          </w:p>
          <w:p w14:paraId="7180C9EB" w14:textId="59A6831A" w:rsidR="008B38CE" w:rsidRPr="00BF427B" w:rsidRDefault="008B38CE" w:rsidP="00EC77D3">
            <w:pPr>
              <w:spacing w:line="360" w:lineRule="auto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  <w:lang w:val="fr-FR"/>
              </w:rPr>
              <w:t xml:space="preserve"> Theo định lí Vi-et, ta có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&amp;S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=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/>
                          <w:sz w:val="28"/>
                          <w:szCs w:val="28"/>
                        </w:rPr>
                        <m:t>=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&amp;P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.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/>
                          <w:sz w:val="28"/>
                          <w:szCs w:val="28"/>
                        </w:rPr>
                        <m:t>=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4</m:t>
                      </m:r>
                    </m:e>
                  </m:eqArr>
                </m:e>
              </m:d>
            </m:oMath>
          </w:p>
          <w:p w14:paraId="28ADD29B" w14:textId="390315A7" w:rsidR="00AA1419" w:rsidRPr="003F6C61" w:rsidRDefault="008B38CE" w:rsidP="003F6C61">
            <w:pPr>
              <w:pStyle w:val="ListParagraph"/>
              <w:spacing w:before="0" w:line="360" w:lineRule="auto"/>
              <w:ind w:left="0" w:firstLine="321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w:lastRenderedPageBreak/>
                  <m:t xml:space="preserve">    T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13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1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-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w:br/>
                </m:r>
              </m:oMath>
              <m:oMath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1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-4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-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)</m:t>
                    </m:r>
                  </m:den>
                </m:f>
              </m:oMath>
            </m:oMathPara>
          </w:p>
          <w:p w14:paraId="2F8F3207" w14:textId="30446C09" w:rsidR="008B38CE" w:rsidRPr="00072D21" w:rsidRDefault="00AA1419" w:rsidP="003F6C61">
            <w:pPr>
              <w:spacing w:line="360" w:lineRule="auto"/>
              <w:rPr>
                <w:sz w:val="26"/>
                <w:szCs w:val="26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1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(-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-4.(-4)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(-1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-3.(-4)(-1)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1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17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-13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17</m:t>
                    </m:r>
                  </m:e>
                </m:rad>
              </m:oMath>
            </m:oMathPara>
          </w:p>
          <w:p w14:paraId="74CF2BF0" w14:textId="78B62115" w:rsidR="008B38CE" w:rsidRPr="00BF427B" w:rsidRDefault="008B38CE" w:rsidP="00EC77D3">
            <w:pPr>
              <w:pStyle w:val="ListParagraph"/>
              <w:spacing w:before="0" w:line="360" w:lineRule="auto"/>
              <w:ind w:left="0"/>
              <w:rPr>
                <w:sz w:val="28"/>
                <w:szCs w:val="28"/>
                <w:lang w:val="en-US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CA63EB9" w14:textId="77777777" w:rsidR="0075072E" w:rsidRDefault="0075072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01B214D7" w14:textId="77777777" w:rsidR="0075072E" w:rsidRDefault="0075072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67FF6412" w14:textId="77777777" w:rsidR="006A5DB3" w:rsidRDefault="006A5DB3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4FEB9A67" w14:textId="510C82B6" w:rsidR="008B38CE" w:rsidRPr="00BF427B" w:rsidRDefault="008B38C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0116579C" w14:textId="77777777" w:rsidR="008B38CE" w:rsidRPr="00BF427B" w:rsidRDefault="008B38C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2C184FF5" w14:textId="66C72654" w:rsidR="008B38CE" w:rsidRPr="00BF427B" w:rsidRDefault="008B38C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133E59AE" w14:textId="77777777" w:rsidR="0075072E" w:rsidRDefault="0075072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72FD5FA8" w14:textId="2CD57035" w:rsidR="008B38CE" w:rsidRDefault="008B38C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7641C8B3" w14:textId="77777777" w:rsidR="0075072E" w:rsidRPr="00BF427B" w:rsidRDefault="0075072E" w:rsidP="003F6C61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4AD581DC" w14:textId="59656E35" w:rsidR="008B38CE" w:rsidRPr="00BF427B" w:rsidRDefault="008B38C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</w:tc>
      </w:tr>
      <w:tr w:rsidR="007966C7" w:rsidRPr="00BF427B" w14:paraId="25DBD7FC" w14:textId="77777777" w:rsidTr="00436F81">
        <w:trPr>
          <w:trHeight w:val="962"/>
        </w:trPr>
        <w:tc>
          <w:tcPr>
            <w:tcW w:w="8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8CD147B" w14:textId="77777777" w:rsidR="008B38CE" w:rsidRPr="00BF427B" w:rsidRDefault="008B38CE" w:rsidP="00EC77D3">
            <w:pPr>
              <w:spacing w:line="360" w:lineRule="auto"/>
              <w:rPr>
                <w:b/>
                <w:bCs/>
                <w:sz w:val="28"/>
                <w:szCs w:val="28"/>
                <w:lang w:val="en-US"/>
              </w:rPr>
            </w:pPr>
          </w:p>
          <w:p w14:paraId="26C5E48D" w14:textId="77777777" w:rsidR="008B38CE" w:rsidRPr="00BF427B" w:rsidRDefault="008B38CE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  <w:p w14:paraId="4F8D7D1A" w14:textId="4E978B40" w:rsidR="007966C7" w:rsidRPr="00BF427B" w:rsidRDefault="009A2DB2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BF427B">
              <w:rPr>
                <w:b/>
                <w:bCs/>
                <w:sz w:val="28"/>
                <w:szCs w:val="28"/>
                <w:lang w:val="en-US"/>
              </w:rPr>
              <w:t>3</w:t>
            </w:r>
          </w:p>
          <w:p w14:paraId="68D0FF37" w14:textId="048B6F73" w:rsidR="009A2DB2" w:rsidRPr="00BF427B" w:rsidRDefault="009A2DB2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BF427B">
              <w:rPr>
                <w:b/>
                <w:bCs/>
                <w:sz w:val="28"/>
                <w:szCs w:val="28"/>
                <w:lang w:val="en-US"/>
              </w:rPr>
              <w:t>2,0đ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764D49" w14:textId="3BB32798" w:rsidR="007966C7" w:rsidRPr="00BF427B" w:rsidRDefault="009A2DB2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BF427B">
              <w:rPr>
                <w:b/>
                <w:bCs/>
                <w:sz w:val="28"/>
                <w:szCs w:val="28"/>
                <w:lang w:val="en-US"/>
              </w:rPr>
              <w:t>a)</w:t>
            </w:r>
          </w:p>
          <w:p w14:paraId="34DBDDE3" w14:textId="121BBBA4" w:rsidR="009A2DB2" w:rsidRPr="00BF427B" w:rsidRDefault="009A2DB2" w:rsidP="00EC77D3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BF427B">
              <w:rPr>
                <w:b/>
                <w:bCs/>
                <w:sz w:val="28"/>
                <w:szCs w:val="28"/>
              </w:rPr>
              <w:t>1,</w:t>
            </w:r>
            <w:r w:rsidRPr="00BF427B">
              <w:rPr>
                <w:b/>
                <w:bCs/>
                <w:sz w:val="28"/>
                <w:szCs w:val="28"/>
                <w:lang w:val="en-US"/>
              </w:rPr>
              <w:t>5</w:t>
            </w:r>
          </w:p>
        </w:tc>
        <w:tc>
          <w:tcPr>
            <w:tcW w:w="8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DC1F6F" w14:textId="3B67270C" w:rsidR="007966C7" w:rsidRPr="00BF427B" w:rsidRDefault="007966C7" w:rsidP="00EC77D3">
            <w:pPr>
              <w:spacing w:line="360" w:lineRule="auto"/>
              <w:ind w:left="179" w:hanging="142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Gọi số xe </w:t>
            </w:r>
            <w:r w:rsidR="00ED397D" w:rsidRPr="00BF427B">
              <w:rPr>
                <w:sz w:val="28"/>
                <w:szCs w:val="28"/>
                <w:lang w:val="en-US"/>
              </w:rPr>
              <w:t xml:space="preserve">ban đầu </w:t>
            </w:r>
            <w:r w:rsidRPr="00BF427B">
              <w:rPr>
                <w:sz w:val="28"/>
                <w:szCs w:val="28"/>
              </w:rPr>
              <w:t xml:space="preserve">ban tổ chức đã chuẩn bị là </w:t>
            </w:r>
            <w:r w:rsidRPr="00BF427B">
              <w:rPr>
                <w:position w:val="-6"/>
                <w:sz w:val="28"/>
                <w:szCs w:val="28"/>
              </w:rPr>
              <w:object w:dxaOrig="200" w:dyaOrig="220" w14:anchorId="25383205">
                <v:shape id="_x0000_i1030" type="#_x0000_t75" style="width:15.75pt;height:15.75pt" o:ole="">
                  <v:imagedata r:id="rId16" o:title=""/>
                </v:shape>
                <o:OLEObject Type="Embed" ProgID="Equation.DSMT4" ShapeID="_x0000_i1030" DrawAspect="Content" ObjectID="_1745305540" r:id="rId17"/>
              </w:object>
            </w:r>
            <w:r w:rsidRPr="00BF427B">
              <w:rPr>
                <w:sz w:val="28"/>
                <w:szCs w:val="28"/>
              </w:rPr>
              <w:t>(xe) (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x&gt;0</m:t>
              </m:r>
            </m:oMath>
            <w:r w:rsidRPr="00BF427B">
              <w:rPr>
                <w:sz w:val="28"/>
                <w:szCs w:val="28"/>
              </w:rPr>
              <w:t>).</w:t>
            </w:r>
          </w:p>
          <w:p w14:paraId="24AEDA97" w14:textId="0CB6DE62" w:rsidR="007966C7" w:rsidRPr="00BF427B" w:rsidRDefault="007966C7" w:rsidP="00EC77D3">
            <w:pPr>
              <w:spacing w:line="360" w:lineRule="auto"/>
              <w:ind w:left="179" w:hanging="142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Như vậy, lúc đầu mỗi xe sẽ chở </w:t>
            </w:r>
            <w:r w:rsidR="003A6CDC" w:rsidRPr="00BF427B">
              <w:rPr>
                <w:position w:val="-24"/>
                <w:sz w:val="28"/>
                <w:szCs w:val="28"/>
              </w:rPr>
              <w:object w:dxaOrig="460" w:dyaOrig="620" w14:anchorId="77125E7F">
                <v:shape id="_x0000_i1031" type="#_x0000_t75" style="width:40.5pt;height:31.5pt" o:ole="">
                  <v:imagedata r:id="rId18" o:title=""/>
                </v:shape>
                <o:OLEObject Type="Embed" ProgID="Equation.DSMT4" ShapeID="_x0000_i1031" DrawAspect="Content" ObjectID="_1745305541" r:id="rId19"/>
              </w:object>
            </w:r>
            <w:r w:rsidRPr="00BF427B">
              <w:rPr>
                <w:sz w:val="28"/>
                <w:szCs w:val="28"/>
              </w:rPr>
              <w:t xml:space="preserve"> tạ gạo. </w:t>
            </w:r>
          </w:p>
          <w:p w14:paraId="630490AB" w14:textId="63FFB078" w:rsidR="007966C7" w:rsidRPr="00BF427B" w:rsidRDefault="007966C7" w:rsidP="00EC77D3">
            <w:pPr>
              <w:spacing w:line="360" w:lineRule="auto"/>
              <w:ind w:left="179" w:hanging="142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>Sau đó, bổ sung thêm 2 xe thì số</w:t>
            </w:r>
            <w:r w:rsidR="00806AB0" w:rsidRPr="00BF427B">
              <w:rPr>
                <w:sz w:val="28"/>
                <w:szCs w:val="28"/>
                <w:lang w:val="en-US"/>
              </w:rPr>
              <w:t xml:space="preserve"> xe</w:t>
            </w:r>
            <w:r w:rsidRPr="00BF427B">
              <w:rPr>
                <w:sz w:val="28"/>
                <w:szCs w:val="28"/>
              </w:rPr>
              <w:t xml:space="preserve"> sẽ là: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x+2</m:t>
              </m:r>
            </m:oMath>
            <w:r w:rsidRPr="00BF427B">
              <w:rPr>
                <w:sz w:val="28"/>
                <w:szCs w:val="28"/>
              </w:rPr>
              <w:t xml:space="preserve"> (xe), </w:t>
            </w:r>
          </w:p>
          <w:p w14:paraId="412EEAB4" w14:textId="4E99835D" w:rsidR="007966C7" w:rsidRPr="00BF427B" w:rsidRDefault="00C2609F" w:rsidP="00EC77D3">
            <w:pPr>
              <w:spacing w:line="360" w:lineRule="auto"/>
              <w:ind w:left="179" w:hanging="142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S</w:t>
            </w:r>
            <w:r w:rsidR="007966C7" w:rsidRPr="00BF427B">
              <w:rPr>
                <w:sz w:val="28"/>
                <w:szCs w:val="28"/>
              </w:rPr>
              <w:t>au bổ sung</w:t>
            </w:r>
            <w:r>
              <w:rPr>
                <w:sz w:val="28"/>
                <w:szCs w:val="28"/>
                <w:lang w:val="en-US"/>
              </w:rPr>
              <w:t>,</w:t>
            </w:r>
            <w:r w:rsidR="007966C7" w:rsidRPr="00BF427B">
              <w:rPr>
                <w:sz w:val="28"/>
                <w:szCs w:val="28"/>
              </w:rPr>
              <w:t xml:space="preserve"> mỗi xe chở </w:t>
            </w:r>
            <w:r w:rsidR="007966C7" w:rsidRPr="00BF427B">
              <w:rPr>
                <w:position w:val="-24"/>
                <w:sz w:val="28"/>
                <w:szCs w:val="28"/>
              </w:rPr>
              <w:object w:dxaOrig="560" w:dyaOrig="620" w14:anchorId="61B3BFE8">
                <v:shape id="_x0000_i1032" type="#_x0000_t75" style="width:31.5pt;height:31.5pt" o:ole="">
                  <v:imagedata r:id="rId20" o:title=""/>
                </v:shape>
                <o:OLEObject Type="Embed" ProgID="Equation.DSMT4" ShapeID="_x0000_i1032" DrawAspect="Content" ObjectID="_1745305542" r:id="rId21"/>
              </w:object>
            </w:r>
            <w:r w:rsidR="007966C7" w:rsidRPr="00BF427B">
              <w:rPr>
                <w:sz w:val="28"/>
                <w:szCs w:val="28"/>
              </w:rPr>
              <w:t xml:space="preserve"> tạ gạo. </w:t>
            </w:r>
          </w:p>
          <w:p w14:paraId="3FEEDB86" w14:textId="3DD0971F" w:rsidR="007966C7" w:rsidRPr="00BF427B" w:rsidRDefault="007966C7" w:rsidP="00EC77D3">
            <w:pPr>
              <w:spacing w:line="360" w:lineRule="auto"/>
              <w:ind w:left="179" w:hanging="142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Khi đó mỗi xe chở ít đi </w:t>
            </w:r>
            <w:r w:rsidR="003A6CDC" w:rsidRPr="00BF427B">
              <w:rPr>
                <w:sz w:val="28"/>
                <w:szCs w:val="28"/>
                <w:lang w:val="en-US"/>
              </w:rPr>
              <w:t>18</w:t>
            </w:r>
            <w:r w:rsidRPr="00BF427B">
              <w:rPr>
                <w:sz w:val="28"/>
                <w:szCs w:val="28"/>
              </w:rPr>
              <w:t xml:space="preserve"> tạ gạo nên ta có phương trình:</w:t>
            </w:r>
          </w:p>
          <w:p w14:paraId="49687F3E" w14:textId="7E753DF4" w:rsidR="007966C7" w:rsidRPr="00BF427B" w:rsidRDefault="007966C7" w:rsidP="00EC77D3">
            <w:pPr>
              <w:spacing w:line="360" w:lineRule="auto"/>
              <w:ind w:left="179" w:hanging="142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         </w:t>
            </w:r>
            <w:r w:rsidR="001111FD" w:rsidRPr="00BF427B">
              <w:rPr>
                <w:position w:val="-30"/>
                <w:sz w:val="28"/>
                <w:szCs w:val="28"/>
              </w:rPr>
              <w:object w:dxaOrig="4700" w:dyaOrig="720" w14:anchorId="7CCCBC31">
                <v:shape id="_x0000_i1033" type="#_x0000_t75" style="width:301.5pt;height:42pt" o:ole="">
                  <v:imagedata r:id="rId22" o:title=""/>
                </v:shape>
                <o:OLEObject Type="Embed" ProgID="Equation.DSMT4" ShapeID="_x0000_i1033" DrawAspect="Content" ObjectID="_1745305543" r:id="rId23"/>
              </w:object>
            </w:r>
          </w:p>
          <w:p w14:paraId="48E64603" w14:textId="0A8A7466" w:rsidR="007966C7" w:rsidRPr="00436F81" w:rsidRDefault="007966C7" w:rsidP="00EC77D3">
            <w:pPr>
              <w:spacing w:line="360" w:lineRule="auto"/>
              <w:ind w:left="179" w:hanging="142"/>
              <w:rPr>
                <w:sz w:val="28"/>
                <w:szCs w:val="28"/>
                <w:lang w:val="en-US"/>
              </w:rPr>
            </w:pPr>
            <w:r w:rsidRPr="00436F81">
              <w:rPr>
                <w:sz w:val="28"/>
                <w:szCs w:val="28"/>
              </w:rPr>
              <w:t xml:space="preserve">So sánh đk: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x&gt;0 </m:t>
              </m:r>
            </m:oMath>
            <w:r w:rsidRPr="00436F81">
              <w:rPr>
                <w:sz w:val="28"/>
                <w:szCs w:val="28"/>
              </w:rPr>
              <w:t xml:space="preserve">nên suy ra </w:t>
            </w:r>
            <w:r w:rsidR="00436F81">
              <w:rPr>
                <w:sz w:val="28"/>
                <w:szCs w:val="28"/>
                <w:lang w:val="en-US"/>
              </w:rPr>
              <w:t xml:space="preserve"> x = 8</w:t>
            </w:r>
          </w:p>
          <w:p w14:paraId="63C1CBDC" w14:textId="7C21694C" w:rsidR="007966C7" w:rsidRPr="00BF427B" w:rsidRDefault="007966C7" w:rsidP="00EC77D3">
            <w:pPr>
              <w:spacing w:line="360" w:lineRule="auto"/>
              <w:ind w:left="179" w:hanging="142"/>
              <w:rPr>
                <w:sz w:val="28"/>
                <w:szCs w:val="28"/>
                <w:lang w:val="en-US"/>
              </w:rPr>
            </w:pPr>
            <w:r w:rsidRPr="00BF427B">
              <w:rPr>
                <w:sz w:val="28"/>
                <w:szCs w:val="28"/>
              </w:rPr>
              <w:t xml:space="preserve">Vậy: số xe ban đầu </w:t>
            </w:r>
            <w:r w:rsidR="00ED397D" w:rsidRPr="00BF427B">
              <w:rPr>
                <w:sz w:val="28"/>
                <w:szCs w:val="28"/>
                <w:lang w:val="en-US"/>
              </w:rPr>
              <w:t xml:space="preserve">ban </w:t>
            </w:r>
            <w:r w:rsidRPr="00BF427B">
              <w:rPr>
                <w:sz w:val="28"/>
                <w:szCs w:val="28"/>
              </w:rPr>
              <w:t>tổ chức</w:t>
            </w:r>
            <w:r w:rsidR="00E241F1">
              <w:rPr>
                <w:sz w:val="28"/>
                <w:szCs w:val="28"/>
                <w:lang w:val="en-US"/>
              </w:rPr>
              <w:t xml:space="preserve"> thiện nguyện</w:t>
            </w:r>
            <w:r w:rsidRPr="00BF427B">
              <w:rPr>
                <w:sz w:val="28"/>
                <w:szCs w:val="28"/>
              </w:rPr>
              <w:t xml:space="preserve"> đã chuẩn </w:t>
            </w:r>
            <w:r w:rsidR="00ED397D" w:rsidRPr="00BF427B">
              <w:rPr>
                <w:sz w:val="28"/>
                <w:szCs w:val="28"/>
                <w:lang w:val="en-US"/>
              </w:rPr>
              <w:t xml:space="preserve">bị </w:t>
            </w:r>
            <w:r w:rsidRPr="00BF427B">
              <w:rPr>
                <w:sz w:val="28"/>
                <w:szCs w:val="28"/>
              </w:rPr>
              <w:t xml:space="preserve">là </w:t>
            </w:r>
            <w:r w:rsidR="00ED397D" w:rsidRPr="00BF427B">
              <w:rPr>
                <w:sz w:val="28"/>
                <w:szCs w:val="28"/>
                <w:lang w:val="en-US"/>
              </w:rPr>
              <w:t>8 xe.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6C341" w14:textId="6F4784CE" w:rsidR="001111FD" w:rsidRPr="00BF427B" w:rsidRDefault="001111FD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65DD647C" w14:textId="77777777" w:rsidR="001111FD" w:rsidRPr="00BF427B" w:rsidRDefault="001111FD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2E5AA406" w14:textId="77777777" w:rsidR="001111FD" w:rsidRPr="00BF427B" w:rsidRDefault="001111FD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590B3226" w14:textId="5D80B989" w:rsidR="007966C7" w:rsidRPr="00BF427B" w:rsidRDefault="001111FD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47748E21" w14:textId="77777777" w:rsidR="001111FD" w:rsidRPr="00BF427B" w:rsidRDefault="001111FD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5F7352B9" w14:textId="77777777" w:rsidR="0075072E" w:rsidRDefault="0075072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3D885C35" w14:textId="77777777" w:rsidR="0075072E" w:rsidRDefault="0075072E" w:rsidP="00EC77D3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7BDA6F64" w14:textId="5CA4E8EB" w:rsidR="001111FD" w:rsidRPr="00BF427B" w:rsidRDefault="001111FD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5</w:t>
            </w:r>
          </w:p>
          <w:p w14:paraId="4727954E" w14:textId="77777777" w:rsidR="001111FD" w:rsidRPr="00BF427B" w:rsidRDefault="001111FD" w:rsidP="00EC77D3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1CB6A4C5" w14:textId="54979DC3" w:rsidR="001111FD" w:rsidRPr="00BF427B" w:rsidRDefault="001111FD" w:rsidP="00EC77D3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</w:tc>
      </w:tr>
      <w:tr w:rsidR="007966C7" w:rsidRPr="00BF427B" w14:paraId="60A9FCE1" w14:textId="77777777" w:rsidTr="00436F81">
        <w:trPr>
          <w:trHeight w:val="1142"/>
        </w:trPr>
        <w:tc>
          <w:tcPr>
            <w:tcW w:w="8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F99DC8" w14:textId="77777777" w:rsidR="007966C7" w:rsidRPr="00BF427B" w:rsidRDefault="007966C7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1552E9" w14:textId="77777777" w:rsidR="007966C7" w:rsidRPr="00BF427B" w:rsidRDefault="007966C7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BF427B">
              <w:rPr>
                <w:b/>
                <w:bCs/>
                <w:sz w:val="28"/>
                <w:szCs w:val="28"/>
                <w:lang w:val="en-US"/>
              </w:rPr>
              <w:t>b</w:t>
            </w:r>
            <w:r w:rsidR="008B38CE" w:rsidRPr="00BF427B">
              <w:rPr>
                <w:b/>
                <w:bCs/>
                <w:sz w:val="28"/>
                <w:szCs w:val="28"/>
                <w:lang w:val="en-US"/>
              </w:rPr>
              <w:t>)</w:t>
            </w:r>
          </w:p>
          <w:p w14:paraId="0C9B227F" w14:textId="3687208E" w:rsidR="008B38CE" w:rsidRPr="00BF427B" w:rsidRDefault="008B38CE" w:rsidP="00EC77D3">
            <w:pPr>
              <w:spacing w:line="360" w:lineRule="auto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5</w:t>
            </w:r>
          </w:p>
          <w:p w14:paraId="6C270D8C" w14:textId="273555FE" w:rsidR="008B38CE" w:rsidRPr="00BF427B" w:rsidRDefault="008B38CE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8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6CC0C2" w14:textId="77777777" w:rsidR="00C2609F" w:rsidRPr="00BF427B" w:rsidRDefault="00C2609F" w:rsidP="00EC77D3">
            <w:pPr>
              <w:spacing w:line="360" w:lineRule="auto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Diện tích xung quanh của chiếc lều là: </w:t>
            </w:r>
          </w:p>
          <w:p w14:paraId="7F2BDA51" w14:textId="77777777" w:rsidR="00C2609F" w:rsidRPr="00BF427B" w:rsidRDefault="00264A3C" w:rsidP="00EC77D3">
            <w:pPr>
              <w:spacing w:line="360" w:lineRule="auto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q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πrl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.1,5.2,5=3,75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oMath>
            </m:oMathPara>
          </w:p>
          <w:p w14:paraId="313F927F" w14:textId="77777777" w:rsidR="007966C7" w:rsidRPr="00BF427B" w:rsidRDefault="007966C7" w:rsidP="00EC77D3">
            <w:pPr>
              <w:spacing w:line="360" w:lineRule="auto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Chiều cao của chiếc lều là:  </w:t>
            </w:r>
            <w:r w:rsidRPr="00BF427B">
              <w:rPr>
                <w:position w:val="-12"/>
                <w:sz w:val="28"/>
                <w:szCs w:val="28"/>
              </w:rPr>
              <w:object w:dxaOrig="2420" w:dyaOrig="440" w14:anchorId="0D8A6762">
                <v:shape id="_x0000_i1034" type="#_x0000_t75" style="width:119.25pt;height:24.75pt" o:ole="">
                  <v:imagedata r:id="rId24" o:title=""/>
                </v:shape>
                <o:OLEObject Type="Embed" ProgID="Equation.DSMT4" ShapeID="_x0000_i1034" DrawAspect="Content" ObjectID="_1745305544" r:id="rId25"/>
              </w:object>
            </w:r>
          </w:p>
          <w:p w14:paraId="63024F1D" w14:textId="607CDDC1" w:rsidR="007966C7" w:rsidRPr="00BF427B" w:rsidRDefault="00497F1E" w:rsidP="00EC77D3">
            <w:pPr>
              <w:spacing w:line="360" w:lineRule="auto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Thể tích của chiếc lều là: </w:t>
            </w:r>
            <w:r w:rsidRPr="00BF427B">
              <w:rPr>
                <w:position w:val="-24"/>
                <w:sz w:val="28"/>
                <w:szCs w:val="28"/>
              </w:rPr>
              <w:object w:dxaOrig="3260" w:dyaOrig="620" w14:anchorId="3F929EFA">
                <v:shape id="_x0000_i1035" type="#_x0000_t75" style="width:159.75pt;height:31.5pt" o:ole="">
                  <v:imagedata r:id="rId26" o:title=""/>
                </v:shape>
                <o:OLEObject Type="Embed" ProgID="Equation.DSMT4" ShapeID="_x0000_i1035" DrawAspect="Content" ObjectID="_1745305545" r:id="rId27"/>
              </w:objec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95981F" w14:textId="32457131" w:rsidR="00C2609F" w:rsidRDefault="007966C7" w:rsidP="006A5DB3">
            <w:pPr>
              <w:spacing w:line="360" w:lineRule="auto"/>
              <w:rPr>
                <w:b/>
                <w:bCs/>
                <w:sz w:val="28"/>
                <w:szCs w:val="28"/>
                <w:lang w:val="en-US"/>
              </w:rPr>
            </w:pPr>
            <w:r w:rsidRPr="00436F81">
              <w:rPr>
                <w:b/>
                <w:bCs/>
                <w:sz w:val="28"/>
                <w:szCs w:val="28"/>
                <w:lang w:val="en-US"/>
              </w:rPr>
              <w:t>0,</w:t>
            </w:r>
            <w:r w:rsidR="00497F1E" w:rsidRPr="00436F81">
              <w:rPr>
                <w:b/>
                <w:bCs/>
                <w:sz w:val="28"/>
                <w:szCs w:val="28"/>
                <w:lang w:val="en-US"/>
              </w:rPr>
              <w:t>2</w:t>
            </w:r>
            <w:r w:rsidRPr="00436F81">
              <w:rPr>
                <w:b/>
                <w:bCs/>
                <w:sz w:val="28"/>
                <w:szCs w:val="28"/>
                <w:lang w:val="en-US"/>
              </w:rPr>
              <w:t>5</w:t>
            </w:r>
          </w:p>
          <w:p w14:paraId="7B6C39FD" w14:textId="77777777" w:rsidR="006A5DB3" w:rsidRDefault="006A5DB3" w:rsidP="006A5DB3">
            <w:pPr>
              <w:spacing w:line="360" w:lineRule="auto"/>
              <w:rPr>
                <w:b/>
                <w:bCs/>
                <w:sz w:val="28"/>
                <w:szCs w:val="28"/>
                <w:lang w:val="en-US"/>
              </w:rPr>
            </w:pPr>
          </w:p>
          <w:p w14:paraId="6AA1EA64" w14:textId="25F26666" w:rsidR="00497F1E" w:rsidRPr="00BF427B" w:rsidRDefault="00497F1E" w:rsidP="006A5DB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436F81">
              <w:rPr>
                <w:b/>
                <w:bCs/>
                <w:sz w:val="28"/>
                <w:szCs w:val="28"/>
                <w:lang w:val="en-US"/>
              </w:rPr>
              <w:t>0,25</w:t>
            </w:r>
          </w:p>
        </w:tc>
      </w:tr>
      <w:tr w:rsidR="007966C7" w:rsidRPr="00BF427B" w14:paraId="4A95602A" w14:textId="77777777" w:rsidTr="00436F81">
        <w:tc>
          <w:tcPr>
            <w:tcW w:w="8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4573BEC" w14:textId="77777777" w:rsidR="007966C7" w:rsidRPr="00BF427B" w:rsidRDefault="007966C7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14:paraId="51A2B40F" w14:textId="77777777" w:rsidR="007966C7" w:rsidRPr="00BF427B" w:rsidRDefault="007966C7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14:paraId="69E28FDE" w14:textId="77777777" w:rsidR="007966C7" w:rsidRPr="00BF427B" w:rsidRDefault="007966C7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14:paraId="33B6317C" w14:textId="77777777" w:rsidR="007966C7" w:rsidRPr="00BF427B" w:rsidRDefault="007966C7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14:paraId="6F9522DB" w14:textId="77777777" w:rsidR="007966C7" w:rsidRPr="00BF427B" w:rsidRDefault="007966C7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14:paraId="47673055" w14:textId="77777777" w:rsidR="007966C7" w:rsidRPr="00BF427B" w:rsidRDefault="007966C7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14:paraId="237D3BD5" w14:textId="77777777" w:rsidR="007966C7" w:rsidRPr="00BF427B" w:rsidRDefault="009A2DB2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BF427B">
              <w:rPr>
                <w:b/>
                <w:bCs/>
                <w:sz w:val="28"/>
                <w:szCs w:val="28"/>
                <w:lang w:val="en-US"/>
              </w:rPr>
              <w:t>4</w:t>
            </w:r>
          </w:p>
          <w:p w14:paraId="5CB6019F" w14:textId="3C6A6198" w:rsidR="008B38CE" w:rsidRPr="00BF427B" w:rsidRDefault="008B38CE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BF427B">
              <w:rPr>
                <w:b/>
                <w:bCs/>
                <w:sz w:val="28"/>
                <w:szCs w:val="28"/>
                <w:lang w:val="en-US"/>
              </w:rPr>
              <w:t>3,0đ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716BA8" w14:textId="77777777" w:rsidR="008B38CE" w:rsidRPr="00BF427B" w:rsidRDefault="008B38C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5</w:t>
            </w:r>
          </w:p>
          <w:p w14:paraId="4D691B4F" w14:textId="77777777" w:rsidR="007966C7" w:rsidRPr="00BF427B" w:rsidRDefault="007966C7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8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98AC7" w14:textId="77777777" w:rsidR="007966C7" w:rsidRPr="00BF427B" w:rsidRDefault="007966C7" w:rsidP="00EC77D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BF427B">
              <w:rPr>
                <w:sz w:val="28"/>
                <w:szCs w:val="28"/>
                <w:lang w:val="en-US"/>
              </w:rPr>
              <w:t>Hình vẽ đến câu a</w:t>
            </w:r>
          </w:p>
          <w:p w14:paraId="245DCF68" w14:textId="77777777" w:rsidR="007966C7" w:rsidRPr="00BF427B" w:rsidRDefault="007966C7" w:rsidP="00EC77D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BF427B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06BA2EFD" wp14:editId="1B059ECE">
                  <wp:extent cx="2438400" cy="2963545"/>
                  <wp:effectExtent l="0" t="0" r="0" b="0"/>
                  <wp:docPr id="528" name="Picture 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712" cy="2974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EA9DD3" w14:textId="77777777" w:rsidR="007966C7" w:rsidRPr="00BF427B" w:rsidRDefault="007966C7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5</w:t>
            </w:r>
          </w:p>
          <w:p w14:paraId="6CB587B5" w14:textId="77777777" w:rsidR="007966C7" w:rsidRPr="00BF427B" w:rsidRDefault="007966C7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0B2425B7" w14:textId="77777777" w:rsidR="007966C7" w:rsidRPr="00BF427B" w:rsidRDefault="007966C7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04C793CF" w14:textId="77777777" w:rsidR="007966C7" w:rsidRPr="00BF427B" w:rsidRDefault="007966C7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777E13C2" w14:textId="77777777" w:rsidR="007966C7" w:rsidRPr="00BF427B" w:rsidRDefault="007966C7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3AC8F615" w14:textId="77777777" w:rsidR="007966C7" w:rsidRPr="00BF427B" w:rsidRDefault="007966C7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</w:tr>
      <w:tr w:rsidR="007966C7" w:rsidRPr="00BF427B" w14:paraId="06180D48" w14:textId="77777777" w:rsidTr="00436F81">
        <w:tc>
          <w:tcPr>
            <w:tcW w:w="88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97119C" w14:textId="77777777" w:rsidR="007966C7" w:rsidRPr="00BF427B" w:rsidRDefault="007966C7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ABCDC8" w14:textId="77777777" w:rsidR="007966C7" w:rsidRPr="00BF427B" w:rsidRDefault="007966C7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BF427B">
              <w:rPr>
                <w:b/>
                <w:bCs/>
                <w:sz w:val="28"/>
                <w:szCs w:val="28"/>
              </w:rPr>
              <w:t>a)</w:t>
            </w:r>
          </w:p>
          <w:p w14:paraId="418B6C28" w14:textId="49023F82" w:rsidR="00497F1E" w:rsidRPr="00BF427B" w:rsidRDefault="00497F1E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1,0</w:t>
            </w:r>
          </w:p>
        </w:tc>
        <w:tc>
          <w:tcPr>
            <w:tcW w:w="8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C1163F" w14:textId="77777777" w:rsidR="007966C7" w:rsidRPr="00BF427B" w:rsidRDefault="007966C7" w:rsidP="00EC77D3">
            <w:pPr>
              <w:pStyle w:val="ListParagraph"/>
              <w:spacing w:before="0" w:line="360" w:lineRule="auto"/>
              <w:ind w:left="0" w:firstLine="37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a) Xét đường tròn </w:t>
            </w:r>
            <w:r w:rsidRPr="00BF427B">
              <w:rPr>
                <w:position w:val="-16"/>
                <w:sz w:val="28"/>
                <w:szCs w:val="28"/>
              </w:rPr>
              <w:object w:dxaOrig="720" w:dyaOrig="440" w14:anchorId="55C183C9">
                <v:shape id="_x0000_i1036" type="#_x0000_t75" style="width:36pt;height:24.75pt" o:ole="">
                  <v:imagedata r:id="rId29" o:title=""/>
                </v:shape>
                <o:OLEObject Type="Embed" ProgID="Equation.DSMT4" ShapeID="_x0000_i1036" DrawAspect="Content" ObjectID="_1745305546" r:id="rId30"/>
              </w:object>
            </w:r>
            <w:r w:rsidRPr="00BF427B">
              <w:rPr>
                <w:sz w:val="28"/>
                <w:szCs w:val="28"/>
              </w:rPr>
              <w:t xml:space="preserve"> có:</w:t>
            </w:r>
          </w:p>
          <w:p w14:paraId="367F2EF4" w14:textId="3CC5FC09" w:rsidR="007966C7" w:rsidRPr="00BF427B" w:rsidRDefault="007966C7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+ </w:t>
            </w:r>
            <m:oMath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EB</m:t>
                  </m:r>
                </m:e>
              </m:acc>
            </m:oMath>
            <w:r w:rsidRPr="00BF427B">
              <w:rPr>
                <w:iCs/>
                <w:sz w:val="28"/>
                <w:szCs w:val="28"/>
              </w:rPr>
              <w:t xml:space="preserve"> </w:t>
            </w:r>
            <w:r w:rsidRPr="00BF427B">
              <w:rPr>
                <w:sz w:val="28"/>
                <w:szCs w:val="28"/>
              </w:rPr>
              <w:t xml:space="preserve">là góc nội tiếp chắn nửa đường tròn nên </w:t>
            </w:r>
            <m:oMath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E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90°</m:t>
              </m:r>
            </m:oMath>
          </w:p>
          <w:p w14:paraId="483905BB" w14:textId="504FDC94" w:rsidR="007966C7" w:rsidRPr="00BF427B" w:rsidRDefault="007966C7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+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H⊥AB</m:t>
              </m:r>
            </m:oMath>
            <w:r w:rsidRPr="00BF427B">
              <w:rPr>
                <w:iCs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⇒</m:t>
              </m:r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H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90°</m:t>
              </m:r>
            </m:oMath>
          </w:p>
          <w:p w14:paraId="4E9DAE86" w14:textId="1262AF87" w:rsidR="007966C7" w:rsidRPr="00BF427B" w:rsidRDefault="007966C7" w:rsidP="00EC77D3">
            <w:pPr>
              <w:spacing w:line="360" w:lineRule="auto"/>
              <w:jc w:val="both"/>
              <w:rPr>
                <w:iCs/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Xét tứ giác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BEMH</m:t>
              </m:r>
            </m:oMath>
            <w:r w:rsidRPr="00BF427B">
              <w:rPr>
                <w:iCs/>
                <w:sz w:val="28"/>
                <w:szCs w:val="28"/>
              </w:rPr>
              <w:t xml:space="preserve"> có </w:t>
            </w:r>
            <m:oMath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EM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HM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90°+90°=180°</m:t>
              </m:r>
            </m:oMath>
          </w:p>
          <w:p w14:paraId="123D317C" w14:textId="0040C846" w:rsidR="007966C7" w:rsidRPr="00BF427B" w:rsidRDefault="007966C7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EM</m:t>
                  </m:r>
                </m:e>
              </m:acc>
            </m:oMath>
            <w:r w:rsidRPr="00BF427B">
              <w:rPr>
                <w:iCs/>
                <w:sz w:val="28"/>
                <w:szCs w:val="28"/>
              </w:rPr>
              <w:t xml:space="preserve"> và </w:t>
            </w:r>
            <m:oMath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HM</m:t>
                  </m:r>
                </m:e>
              </m:acc>
            </m:oMath>
            <w:r w:rsidRPr="00BF427B">
              <w:rPr>
                <w:sz w:val="28"/>
                <w:szCs w:val="28"/>
              </w:rPr>
              <w:t xml:space="preserve"> là hai góc đối diện của tứ giác</w:t>
            </w:r>
          </w:p>
          <w:p w14:paraId="50A01D9D" w14:textId="38BC2F0C" w:rsidR="007966C7" w:rsidRPr="00BF427B" w:rsidRDefault="007966C7" w:rsidP="00EC77D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F427B">
              <w:rPr>
                <w:sz w:val="28"/>
                <w:szCs w:val="28"/>
              </w:rPr>
              <w:t xml:space="preserve">Suy ra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BEMH</m:t>
              </m:r>
            </m:oMath>
            <w:r w:rsidRPr="00BF427B">
              <w:rPr>
                <w:sz w:val="28"/>
                <w:szCs w:val="28"/>
              </w:rPr>
              <w:t xml:space="preserve"> là tứ giác nội tiếp 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9BEBB0" w14:textId="77777777" w:rsidR="006043A9" w:rsidRDefault="006043A9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2B3448BC" w14:textId="14ADA7D7" w:rsidR="006043A9" w:rsidRDefault="009A2DB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042F4A44" w14:textId="0DE1D1A4" w:rsidR="009A2DB2" w:rsidRPr="00BF427B" w:rsidRDefault="009A2DB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5966B52C" w14:textId="77777777" w:rsidR="009A2DB2" w:rsidRPr="00BF427B" w:rsidRDefault="009A2DB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3A04BF6E" w14:textId="77777777" w:rsidR="006A5DB3" w:rsidRDefault="006A5DB3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299CF963" w14:textId="78679D26" w:rsidR="009A2DB2" w:rsidRPr="00BF427B" w:rsidRDefault="009A2DB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</w:tc>
      </w:tr>
      <w:tr w:rsidR="007966C7" w:rsidRPr="00BF427B" w14:paraId="418998BE" w14:textId="77777777" w:rsidTr="00E81511">
        <w:trPr>
          <w:trHeight w:val="558"/>
        </w:trPr>
        <w:tc>
          <w:tcPr>
            <w:tcW w:w="88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C22D1D" w14:textId="77777777" w:rsidR="007966C7" w:rsidRPr="00BF427B" w:rsidRDefault="007966C7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B49A6F3" w14:textId="77777777" w:rsidR="007966C7" w:rsidRPr="00BF427B" w:rsidRDefault="007966C7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BF427B">
              <w:rPr>
                <w:b/>
                <w:bCs/>
                <w:sz w:val="28"/>
                <w:szCs w:val="28"/>
              </w:rPr>
              <w:t>b)</w:t>
            </w:r>
          </w:p>
          <w:p w14:paraId="39E52C9D" w14:textId="27ED4D71" w:rsidR="009A2DB2" w:rsidRPr="00BF427B" w:rsidRDefault="009A2DB2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1,0</w:t>
            </w:r>
          </w:p>
          <w:p w14:paraId="439683F4" w14:textId="77777777" w:rsidR="007966C7" w:rsidRPr="00BF427B" w:rsidRDefault="007966C7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86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0511304" w14:textId="516CCCC8" w:rsidR="007966C7" w:rsidRPr="00BF427B" w:rsidRDefault="007966C7" w:rsidP="00EC77D3">
            <w:pPr>
              <w:pStyle w:val="ListParagraph"/>
              <w:spacing w:before="0" w:line="360" w:lineRule="auto"/>
              <w:ind w:left="0" w:firstLine="37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Ta có </w:t>
            </w:r>
            <m:oMath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Ex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ED</m:t>
                  </m:r>
                </m:e>
              </m:acc>
            </m:oMath>
            <w:r w:rsidRPr="00BF427B">
              <w:rPr>
                <w:sz w:val="28"/>
                <w:szCs w:val="28"/>
              </w:rPr>
              <w:t xml:space="preserve"> (đối đỉnh).</w:t>
            </w:r>
          </w:p>
          <w:p w14:paraId="41533F18" w14:textId="7D18D590" w:rsidR="007966C7" w:rsidRPr="00BF427B" w:rsidRDefault="007966C7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E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d</m:t>
              </m:r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D</m:t>
                  </m:r>
                </m:e>
              </m:groupChr>
            </m:oMath>
            <w:r w:rsidRPr="00BF427B">
              <w:rPr>
                <w:sz w:val="28"/>
                <w:szCs w:val="28"/>
              </w:rPr>
              <w:t xml:space="preserve"> (góc nội tiếp chắn cung</w:t>
            </w:r>
            <w:r w:rsidRPr="00BF427B">
              <w:rPr>
                <w:iCs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BD</m:t>
              </m:r>
            </m:oMath>
            <w:r w:rsidRPr="00BF427B">
              <w:rPr>
                <w:sz w:val="28"/>
                <w:szCs w:val="28"/>
              </w:rPr>
              <w:t xml:space="preserve"> trong đường tròn </w:t>
            </w:r>
            <w:r w:rsidRPr="00BF427B">
              <w:rPr>
                <w:position w:val="-16"/>
                <w:sz w:val="28"/>
                <w:szCs w:val="28"/>
              </w:rPr>
              <w:object w:dxaOrig="720" w:dyaOrig="440" w14:anchorId="2F5413A0">
                <v:shape id="_x0000_i1037" type="#_x0000_t75" style="width:36pt;height:24.75pt" o:ole="">
                  <v:imagedata r:id="rId31" o:title=""/>
                </v:shape>
                <o:OLEObject Type="Embed" ProgID="Equation.DSMT4" ShapeID="_x0000_i1037" DrawAspect="Content" ObjectID="_1745305547" r:id="rId32"/>
              </w:object>
            </w:r>
            <w:r w:rsidRPr="00BF427B">
              <w:rPr>
                <w:sz w:val="28"/>
                <w:szCs w:val="28"/>
              </w:rPr>
              <w:t>)</w:t>
            </w:r>
          </w:p>
          <w:p w14:paraId="31A84FDE" w14:textId="4E7FE8F5" w:rsidR="007966C7" w:rsidRPr="00BF427B" w:rsidRDefault="00F37C2F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⇒</m:t>
              </m:r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Ex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d</m:t>
              </m:r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D</m:t>
                  </m:r>
                </m:e>
              </m:groupChr>
            </m:oMath>
            <w:r w:rsidR="007966C7" w:rsidRPr="00BF427B">
              <w:rPr>
                <w:sz w:val="28"/>
                <w:szCs w:val="28"/>
              </w:rPr>
              <w:tab/>
            </w:r>
            <w:r w:rsidR="007966C7" w:rsidRPr="00BF427B">
              <w:rPr>
                <w:sz w:val="28"/>
                <w:szCs w:val="28"/>
              </w:rPr>
              <w:tab/>
            </w:r>
            <w:r w:rsidR="007966C7" w:rsidRPr="00BF427B">
              <w:rPr>
                <w:sz w:val="28"/>
                <w:szCs w:val="28"/>
              </w:rPr>
              <w:tab/>
              <w:t>(1)</w:t>
            </w:r>
          </w:p>
          <w:p w14:paraId="210CB8D7" w14:textId="45E0DCAC" w:rsidR="007966C7" w:rsidRPr="00BF427B" w:rsidRDefault="00363F33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ABEC</m:t>
              </m:r>
            </m:oMath>
            <w:r w:rsidR="007966C7" w:rsidRPr="00BF427B">
              <w:rPr>
                <w:sz w:val="28"/>
                <w:szCs w:val="28"/>
              </w:rPr>
              <w:t xml:space="preserve"> là tứ giác nội tiếp trong </w:t>
            </w:r>
            <w:r w:rsidR="007966C7" w:rsidRPr="00BF427B">
              <w:rPr>
                <w:position w:val="-16"/>
                <w:sz w:val="28"/>
                <w:szCs w:val="28"/>
              </w:rPr>
              <w:object w:dxaOrig="720" w:dyaOrig="440" w14:anchorId="12E296B4">
                <v:shape id="_x0000_i1038" type="#_x0000_t75" style="width:36pt;height:24.75pt" o:ole="">
                  <v:imagedata r:id="rId33" o:title=""/>
                </v:shape>
                <o:OLEObject Type="Embed" ProgID="Equation.DSMT4" ShapeID="_x0000_i1038" DrawAspect="Content" ObjectID="_1745305548" r:id="rId34"/>
              </w:object>
            </w:r>
            <w:r w:rsidR="007966C7" w:rsidRPr="00BF427B">
              <w:rPr>
                <w:sz w:val="28"/>
                <w:szCs w:val="28"/>
              </w:rPr>
              <w:t xml:space="preserve"> có </w:t>
            </w:r>
            <m:oMath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EC</m:t>
                  </m:r>
                </m:e>
              </m:acc>
            </m:oMath>
            <w:r w:rsidR="007966C7" w:rsidRPr="00BF427B">
              <w:rPr>
                <w:iCs/>
                <w:sz w:val="28"/>
                <w:szCs w:val="28"/>
              </w:rPr>
              <w:t xml:space="preserve"> l</w:t>
            </w:r>
            <w:r w:rsidR="007966C7" w:rsidRPr="00BF427B">
              <w:rPr>
                <w:sz w:val="28"/>
                <w:szCs w:val="28"/>
              </w:rPr>
              <w:t xml:space="preserve">à góc ngoài đỉnh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E</m:t>
              </m:r>
            </m:oMath>
          </w:p>
          <w:p w14:paraId="001BC4A2" w14:textId="03A721F4" w:rsidR="007966C7" w:rsidRPr="00BF427B" w:rsidRDefault="00F37C2F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⇒</m:t>
              </m:r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E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AB</m:t>
                  </m:r>
                </m:e>
              </m:acc>
            </m:oMath>
            <w:r w:rsidR="007966C7" w:rsidRPr="00BF427B">
              <w:rPr>
                <w:sz w:val="28"/>
                <w:szCs w:val="28"/>
              </w:rPr>
              <w:t>.</w:t>
            </w:r>
          </w:p>
          <w:p w14:paraId="44533AFE" w14:textId="1E4F6194" w:rsidR="007966C7" w:rsidRPr="00BF427B" w:rsidRDefault="007966C7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d</m:t>
              </m:r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C</m:t>
                  </m:r>
                </m:e>
              </m:groupChr>
            </m:oMath>
            <w:r w:rsidRPr="00BF427B">
              <w:rPr>
                <w:sz w:val="28"/>
                <w:szCs w:val="28"/>
              </w:rPr>
              <w:t xml:space="preserve"> (góc nội tiếp chắn cung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BC</m:t>
              </m:r>
            </m:oMath>
            <w:r w:rsidRPr="00BF427B">
              <w:rPr>
                <w:sz w:val="28"/>
                <w:szCs w:val="28"/>
              </w:rPr>
              <w:t xml:space="preserve"> trong đường tròn </w:t>
            </w:r>
            <w:r w:rsidRPr="00BF427B">
              <w:rPr>
                <w:position w:val="-16"/>
                <w:sz w:val="28"/>
                <w:szCs w:val="28"/>
              </w:rPr>
              <w:object w:dxaOrig="720" w:dyaOrig="440" w14:anchorId="74D731A0">
                <v:shape id="_x0000_i1039" type="#_x0000_t75" style="width:36pt;height:24.75pt" o:ole="">
                  <v:imagedata r:id="rId35" o:title=""/>
                </v:shape>
                <o:OLEObject Type="Embed" ProgID="Equation.DSMT4" ShapeID="_x0000_i1039" DrawAspect="Content" ObjectID="_1745305549" r:id="rId36"/>
              </w:object>
            </w:r>
            <w:r w:rsidRPr="00BF427B">
              <w:rPr>
                <w:sz w:val="28"/>
                <w:szCs w:val="28"/>
              </w:rPr>
              <w:t>)</w:t>
            </w:r>
          </w:p>
          <w:p w14:paraId="480AE855" w14:textId="1C18D8C5" w:rsidR="007966C7" w:rsidRPr="00BF427B" w:rsidRDefault="00F37C2F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⇒</m:t>
              </m:r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E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d</m:t>
              </m:r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C</m:t>
                  </m:r>
                </m:e>
              </m:groupChr>
            </m:oMath>
            <w:r w:rsidR="00566B7F">
              <w:rPr>
                <w:iCs/>
                <w:sz w:val="28"/>
                <w:szCs w:val="28"/>
                <w:lang w:val="en-US"/>
              </w:rPr>
              <w:t xml:space="preserve">         </w:t>
            </w:r>
            <w:r w:rsidR="007966C7" w:rsidRPr="00BF427B">
              <w:rPr>
                <w:sz w:val="28"/>
                <w:szCs w:val="28"/>
              </w:rPr>
              <w:tab/>
            </w:r>
            <w:r w:rsidR="00566B7F">
              <w:rPr>
                <w:sz w:val="28"/>
                <w:szCs w:val="28"/>
                <w:lang w:val="en-US"/>
              </w:rPr>
              <w:t xml:space="preserve">     </w:t>
            </w:r>
            <w:r w:rsidR="007966C7" w:rsidRPr="00BF427B">
              <w:rPr>
                <w:sz w:val="28"/>
                <w:szCs w:val="28"/>
              </w:rPr>
              <w:t>(2)</w:t>
            </w:r>
          </w:p>
          <w:p w14:paraId="657FE6BC" w14:textId="665F3877" w:rsidR="007966C7" w:rsidRPr="00BF427B" w:rsidRDefault="007966C7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Xét </w:t>
            </w:r>
            <w:r w:rsidRPr="00BF427B">
              <w:rPr>
                <w:position w:val="-16"/>
                <w:sz w:val="28"/>
                <w:szCs w:val="28"/>
              </w:rPr>
              <w:object w:dxaOrig="720" w:dyaOrig="440" w14:anchorId="1B740521">
                <v:shape id="_x0000_i1040" type="#_x0000_t75" style="width:36pt;height:24.75pt" o:ole="">
                  <v:imagedata r:id="rId37" o:title=""/>
                </v:shape>
                <o:OLEObject Type="Embed" ProgID="Equation.DSMT4" ShapeID="_x0000_i1040" DrawAspect="Content" ObjectID="_1745305550" r:id="rId38"/>
              </w:object>
            </w:r>
            <w:r w:rsidRPr="00BF427B">
              <w:rPr>
                <w:sz w:val="28"/>
                <w:szCs w:val="28"/>
              </w:rPr>
              <w:t xml:space="preserve"> có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OA⊥CD</m:t>
              </m:r>
            </m:oMath>
            <w:r w:rsidRPr="00BF427B">
              <w:rPr>
                <w:sz w:val="28"/>
                <w:szCs w:val="28"/>
              </w:rPr>
              <w:t xml:space="preserve"> tại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H</m:t>
              </m:r>
            </m:oMath>
            <w:r w:rsidRPr="00BF427B">
              <w:rPr>
                <w:sz w:val="28"/>
                <w:szCs w:val="28"/>
              </w:rPr>
              <w:t xml:space="preserve"> nên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H</m:t>
              </m:r>
            </m:oMath>
            <w:r w:rsidRPr="00BF427B">
              <w:rPr>
                <w:sz w:val="28"/>
                <w:szCs w:val="28"/>
              </w:rPr>
              <w:t xml:space="preserve"> là trung điểm của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CD</m:t>
              </m:r>
            </m:oMath>
          </w:p>
          <w:p w14:paraId="76C39CAD" w14:textId="278A2AAF" w:rsidR="007966C7" w:rsidRPr="00BF427B" w:rsidRDefault="007966C7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>Suy ra</w:t>
            </w:r>
            <w:r w:rsidRPr="00BF427B">
              <w:rPr>
                <w:iCs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AB</m:t>
              </m:r>
            </m:oMath>
            <w:r w:rsidRPr="00BF427B">
              <w:rPr>
                <w:sz w:val="28"/>
                <w:szCs w:val="28"/>
              </w:rPr>
              <w:t xml:space="preserve"> là đường trung trực của đoạn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D</m:t>
              </m:r>
            </m:oMath>
            <w:r w:rsidRPr="00BF427B">
              <w:rPr>
                <w:iCs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⇒BC=BD</m:t>
              </m:r>
            </m:oMath>
            <w:r w:rsidRPr="00BF427B">
              <w:rPr>
                <w:sz w:val="28"/>
                <w:szCs w:val="28"/>
              </w:rPr>
              <w:t>.</w:t>
            </w:r>
          </w:p>
          <w:p w14:paraId="495E85A5" w14:textId="22CDE79F" w:rsidR="007966C7" w:rsidRPr="00BF427B" w:rsidRDefault="007966C7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Do đó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d</m:t>
              </m:r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C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sd</m:t>
              </m:r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D</m:t>
                  </m:r>
                </m:e>
              </m:groupChr>
            </m:oMath>
            <w:r w:rsidRPr="00BF427B">
              <w:rPr>
                <w:sz w:val="28"/>
                <w:szCs w:val="28"/>
              </w:rPr>
              <w:tab/>
            </w:r>
            <w:r w:rsidRPr="00BF427B">
              <w:rPr>
                <w:sz w:val="28"/>
                <w:szCs w:val="28"/>
              </w:rPr>
              <w:tab/>
            </w:r>
            <w:r w:rsidRPr="00BF427B">
              <w:rPr>
                <w:sz w:val="28"/>
                <w:szCs w:val="28"/>
              </w:rPr>
              <w:tab/>
            </w:r>
            <w:r w:rsidRPr="00BF427B">
              <w:rPr>
                <w:sz w:val="28"/>
                <w:szCs w:val="28"/>
              </w:rPr>
              <w:tab/>
              <w:t>(3)</w:t>
            </w:r>
          </w:p>
          <w:p w14:paraId="288F2F67" w14:textId="503B760F" w:rsidR="007966C7" w:rsidRPr="00BF427B" w:rsidRDefault="007966C7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Từ (1), (2), (3) ta có </w:t>
            </w:r>
            <m:oMath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Ex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EC</m:t>
                  </m:r>
                </m:e>
              </m:acc>
            </m:oMath>
            <w:r w:rsidRPr="00BF427B">
              <w:rPr>
                <w:sz w:val="28"/>
                <w:szCs w:val="28"/>
              </w:rPr>
              <w:t xml:space="preserve"> (điều phải chứng minh)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FD04469" w14:textId="77777777" w:rsidR="00B25A47" w:rsidRDefault="00B25A47" w:rsidP="00EC77D3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753E5DD9" w14:textId="77777777" w:rsidR="006043A9" w:rsidRPr="00BF427B" w:rsidRDefault="006043A9" w:rsidP="00EC77D3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14017A1E" w14:textId="7D18E9DA" w:rsidR="007966C7" w:rsidRPr="00BF427B" w:rsidRDefault="009A2DB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4EAB17F0" w14:textId="77777777" w:rsidR="009A2DB2" w:rsidRPr="00BF427B" w:rsidRDefault="009A2DB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49D9AC53" w14:textId="77777777" w:rsidR="00B25A47" w:rsidRDefault="00B25A47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5E54BBB1" w14:textId="77777777" w:rsidR="006043A9" w:rsidRDefault="006043A9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79495968" w14:textId="77777777" w:rsidR="006043A9" w:rsidRPr="00BF427B" w:rsidRDefault="006043A9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12D4E42A" w14:textId="33DD3F7F" w:rsidR="009A2DB2" w:rsidRPr="00BF427B" w:rsidRDefault="009A2DB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576EA33D" w14:textId="77777777" w:rsidR="009A2DB2" w:rsidRPr="00BF427B" w:rsidRDefault="009A2DB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7B6BD260" w14:textId="77777777" w:rsidR="006043A9" w:rsidRDefault="006043A9" w:rsidP="003F6C61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5F41EBB0" w14:textId="0DF7EDD6" w:rsidR="009A2DB2" w:rsidRPr="00BF427B" w:rsidRDefault="009A2DB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19036F39" w14:textId="77777777" w:rsidR="009A2DB2" w:rsidRPr="00BF427B" w:rsidRDefault="009A2DB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181A3C57" w14:textId="36EB57A0" w:rsidR="009A2DB2" w:rsidRPr="00BF427B" w:rsidRDefault="009A2DB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</w:tc>
      </w:tr>
      <w:tr w:rsidR="007966C7" w:rsidRPr="00BF427B" w14:paraId="51298624" w14:textId="77777777" w:rsidTr="003F6C61">
        <w:trPr>
          <w:trHeight w:val="70"/>
        </w:trPr>
        <w:tc>
          <w:tcPr>
            <w:tcW w:w="88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6B58145" w14:textId="77777777" w:rsidR="007966C7" w:rsidRPr="00BF427B" w:rsidRDefault="007966C7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00DF38F" w14:textId="66390DDF" w:rsidR="007966C7" w:rsidRPr="00BF427B" w:rsidRDefault="009A2DB2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BF427B">
              <w:rPr>
                <w:b/>
                <w:bCs/>
                <w:sz w:val="28"/>
                <w:szCs w:val="28"/>
                <w:lang w:val="en-US"/>
              </w:rPr>
              <w:t>c)</w:t>
            </w:r>
          </w:p>
          <w:p w14:paraId="0C2D2284" w14:textId="3688BCDF" w:rsidR="009A2DB2" w:rsidRPr="00BF427B" w:rsidRDefault="009A2DB2" w:rsidP="00EC77D3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BF427B">
              <w:rPr>
                <w:b/>
                <w:bCs/>
                <w:sz w:val="28"/>
                <w:szCs w:val="28"/>
              </w:rPr>
              <w:t>0,5</w:t>
            </w:r>
          </w:p>
        </w:tc>
        <w:tc>
          <w:tcPr>
            <w:tcW w:w="86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A91CB64" w14:textId="72577819" w:rsidR="007966C7" w:rsidRPr="00BF427B" w:rsidRDefault="007966C7" w:rsidP="00EC77D3">
            <w:pPr>
              <w:pStyle w:val="ListParagraph"/>
              <w:spacing w:before="0" w:line="360" w:lineRule="auto"/>
              <w:ind w:left="0" w:firstLine="37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Ta có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OH⊥CH</m:t>
              </m:r>
            </m:oMath>
            <w:r w:rsidRPr="00BF427B">
              <w:rPr>
                <w:sz w:val="28"/>
                <w:szCs w:val="28"/>
              </w:rPr>
              <w:t xml:space="preserve"> nên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ΔOCH</m:t>
              </m:r>
            </m:oMath>
            <w:r w:rsidRPr="00BF427B">
              <w:rPr>
                <w:sz w:val="28"/>
                <w:szCs w:val="28"/>
              </w:rPr>
              <w:t xml:space="preserve"> có:</w:t>
            </w:r>
          </w:p>
          <w:p w14:paraId="58E93491" w14:textId="1CAA3C29" w:rsidR="006043A9" w:rsidRDefault="007966C7" w:rsidP="00EC77D3">
            <w:pPr>
              <w:pStyle w:val="ListParagraph"/>
              <w:spacing w:before="0" w:line="360" w:lineRule="auto"/>
              <w:ind w:left="0" w:firstLine="37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+ 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ΔOC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Cs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OH.CH</m:t>
              </m:r>
            </m:oMath>
          </w:p>
          <w:p w14:paraId="3EEC4887" w14:textId="0A50CD86" w:rsidR="00B25A47" w:rsidRPr="00BF427B" w:rsidRDefault="007966C7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+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C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O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Pr="00BF427B">
              <w:rPr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⇒C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O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O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O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14:paraId="417C5B94" w14:textId="0A8F84F4" w:rsidR="007966C7" w:rsidRPr="00BF427B" w:rsidRDefault="006B4B70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H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O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14:paraId="60B5BFA6" w14:textId="77777777" w:rsidR="006043A9" w:rsidRPr="006043A9" w:rsidRDefault="007966C7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Khi đó, ta có </w:t>
            </w:r>
          </w:p>
          <w:p w14:paraId="4863AD84" w14:textId="059282EF" w:rsidR="006B4B70" w:rsidRPr="00744420" w:rsidRDefault="00264A3C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ΔOCH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OH.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O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O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O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14:paraId="7D7EF382" w14:textId="2BB46B38" w:rsidR="006043A9" w:rsidRPr="00F95A6C" w:rsidRDefault="00EC77D3" w:rsidP="00EC77D3">
            <w:pPr>
              <w:spacing w:line="360" w:lineRule="auto"/>
              <w:jc w:val="both"/>
              <w:rPr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                                 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O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</m:rad>
            </m:oMath>
            <w:r w:rsidR="007966C7" w:rsidRPr="006043A9">
              <w:rPr>
                <w:sz w:val="26"/>
                <w:szCs w:val="26"/>
              </w:rPr>
              <w:t>.</w:t>
            </w:r>
          </w:p>
          <w:p w14:paraId="48584E61" w14:textId="58A2ED85" w:rsidR="007966C7" w:rsidRPr="00BF427B" w:rsidRDefault="007966C7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Áp dụng định lý Cô-si với hai số không âm </w:t>
            </w:r>
            <w:r w:rsidRPr="00BF427B">
              <w:rPr>
                <w:position w:val="-6"/>
                <w:sz w:val="28"/>
                <w:szCs w:val="28"/>
              </w:rPr>
              <w:object w:dxaOrig="540" w:dyaOrig="340" w14:anchorId="7191C74D">
                <v:shape id="_x0000_i1041" type="#_x0000_t75" style="width:30.75pt;height:20.25pt" o:ole="">
                  <v:imagedata r:id="rId39" o:title=""/>
                </v:shape>
                <o:OLEObject Type="Embed" ProgID="Equation.DSMT4" ShapeID="_x0000_i1041" DrawAspect="Content" ObjectID="_1745305551" r:id="rId40"/>
              </w:object>
            </w:r>
            <w:r w:rsidRPr="00BF427B">
              <w:rPr>
                <w:sz w:val="28"/>
                <w:szCs w:val="28"/>
              </w:rPr>
              <w:t xml:space="preserve"> và </w:t>
            </w:r>
            <w:r w:rsidRPr="00BF427B">
              <w:rPr>
                <w:position w:val="-6"/>
                <w:sz w:val="28"/>
                <w:szCs w:val="28"/>
              </w:rPr>
              <w:object w:dxaOrig="1020" w:dyaOrig="340" w14:anchorId="0097BA5B">
                <v:shape id="_x0000_i1042" type="#_x0000_t75" style="width:56.25pt;height:20.25pt" o:ole="">
                  <v:imagedata r:id="rId41" o:title=""/>
                </v:shape>
                <o:OLEObject Type="Embed" ProgID="Equation.DSMT4" ShapeID="_x0000_i1042" DrawAspect="Content" ObjectID="_1745305552" r:id="rId42"/>
              </w:object>
            </w:r>
            <w:r w:rsidRPr="00BF427B">
              <w:rPr>
                <w:sz w:val="28"/>
                <w:szCs w:val="28"/>
              </w:rPr>
              <w:t>, ta có:</w:t>
            </w:r>
          </w:p>
          <w:p w14:paraId="7EC3AB49" w14:textId="77777777" w:rsidR="007966C7" w:rsidRPr="00BF427B" w:rsidRDefault="007966C7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position w:val="-24"/>
                <w:sz w:val="28"/>
                <w:szCs w:val="28"/>
              </w:rPr>
              <w:object w:dxaOrig="4400" w:dyaOrig="660" w14:anchorId="57D4DF64">
                <v:shape id="_x0000_i1043" type="#_x0000_t75" style="width:221.25pt;height:36pt" o:ole="">
                  <v:imagedata r:id="rId43" o:title=""/>
                </v:shape>
                <o:OLEObject Type="Embed" ProgID="Equation.DSMT4" ShapeID="_x0000_i1043" DrawAspect="Content" ObjectID="_1745305553" r:id="rId44"/>
              </w:object>
            </w:r>
            <w:r w:rsidRPr="00BF427B">
              <w:rPr>
                <w:sz w:val="28"/>
                <w:szCs w:val="28"/>
              </w:rPr>
              <w:t>.</w:t>
            </w:r>
          </w:p>
          <w:p w14:paraId="338F1DBC" w14:textId="77777777" w:rsidR="007966C7" w:rsidRPr="00BF427B" w:rsidRDefault="007966C7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position w:val="-24"/>
                <w:sz w:val="28"/>
                <w:szCs w:val="28"/>
              </w:rPr>
              <w:object w:dxaOrig="4420" w:dyaOrig="660" w14:anchorId="1C8AF139">
                <v:shape id="_x0000_i1044" type="#_x0000_t75" style="width:221.25pt;height:36pt" o:ole="">
                  <v:imagedata r:id="rId45" o:title=""/>
                </v:shape>
                <o:OLEObject Type="Embed" ProgID="Equation.DSMT4" ShapeID="_x0000_i1044" DrawAspect="Content" ObjectID="_1745305554" r:id="rId46"/>
              </w:object>
            </w:r>
            <w:r w:rsidRPr="00BF427B">
              <w:rPr>
                <w:sz w:val="28"/>
                <w:szCs w:val="28"/>
              </w:rPr>
              <w:t>.</w:t>
            </w:r>
          </w:p>
          <w:p w14:paraId="147485D9" w14:textId="77777777" w:rsidR="007966C7" w:rsidRPr="00BF427B" w:rsidRDefault="007966C7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 xml:space="preserve">Dấu “=” xảy ra khi </w:t>
            </w:r>
            <w:r w:rsidRPr="00BF427B">
              <w:rPr>
                <w:position w:val="-24"/>
                <w:sz w:val="28"/>
                <w:szCs w:val="28"/>
              </w:rPr>
              <w:object w:dxaOrig="4640" w:dyaOrig="700" w14:anchorId="1954DA3F">
                <v:shape id="_x0000_i1045" type="#_x0000_t75" style="width:237pt;height:36pt" o:ole="">
                  <v:imagedata r:id="rId47" o:title=""/>
                </v:shape>
                <o:OLEObject Type="Embed" ProgID="Equation.DSMT4" ShapeID="_x0000_i1045" DrawAspect="Content" ObjectID="_1745305555" r:id="rId48"/>
              </w:object>
            </w:r>
            <w:r w:rsidRPr="00BF427B">
              <w:rPr>
                <w:sz w:val="28"/>
                <w:szCs w:val="28"/>
              </w:rPr>
              <w:t>.</w:t>
            </w:r>
          </w:p>
          <w:p w14:paraId="553F936C" w14:textId="556BE02B" w:rsidR="007966C7" w:rsidRPr="00BF427B" w:rsidRDefault="007966C7" w:rsidP="00EC77D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427B">
              <w:rPr>
                <w:sz w:val="28"/>
                <w:szCs w:val="28"/>
              </w:rPr>
              <w:t>Vậy, với điểm</w:t>
            </w:r>
            <w:r w:rsidRPr="00BF427B">
              <w:rPr>
                <w:iCs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H</m:t>
              </m:r>
            </m:oMath>
            <w:r w:rsidRPr="00BF427B">
              <w:rPr>
                <w:sz w:val="28"/>
                <w:szCs w:val="28"/>
              </w:rPr>
              <w:t xml:space="preserve"> thỏa mãn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OH</m:t>
              </m:r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BF427B">
              <w:rPr>
                <w:sz w:val="28"/>
                <w:szCs w:val="28"/>
              </w:rPr>
              <w:t xml:space="preserve"> thì diện tích của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ΔCOH</m:t>
              </m:r>
            </m:oMath>
            <w:r w:rsidRPr="00BF427B">
              <w:rPr>
                <w:sz w:val="28"/>
                <w:szCs w:val="28"/>
              </w:rPr>
              <w:t xml:space="preserve"> đạt giá trị lớn nhất là </w:t>
            </w:r>
            <w:r w:rsidRPr="00BF427B">
              <w:rPr>
                <w:position w:val="-24"/>
                <w:sz w:val="28"/>
                <w:szCs w:val="28"/>
              </w:rPr>
              <w:object w:dxaOrig="380" w:dyaOrig="660" w14:anchorId="05F73251">
                <v:shape id="_x0000_i1046" type="#_x0000_t75" style="width:15.75pt;height:36pt" o:ole="">
                  <v:imagedata r:id="rId49" o:title=""/>
                </v:shape>
                <o:OLEObject Type="Embed" ProgID="Equation.DSMT4" ShapeID="_x0000_i1046" DrawAspect="Content" ObjectID="_1745305556" r:id="rId50"/>
              </w:object>
            </w:r>
            <w:r w:rsidRPr="00BF427B">
              <w:rPr>
                <w:sz w:val="28"/>
                <w:szCs w:val="28"/>
              </w:rPr>
              <w:t xml:space="preserve"> (đơn vị diện tích).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936105F" w14:textId="77777777" w:rsidR="0007026E" w:rsidRDefault="0007026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019138C1" w14:textId="77777777" w:rsidR="0007026E" w:rsidRDefault="0007026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5D78ED36" w14:textId="77777777" w:rsidR="0007026E" w:rsidRDefault="0007026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0EE61417" w14:textId="77777777" w:rsidR="0007026E" w:rsidRDefault="0007026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4F260DBF" w14:textId="77777777" w:rsidR="0007026E" w:rsidRDefault="0007026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103C90C1" w14:textId="77777777" w:rsidR="0007026E" w:rsidRDefault="0007026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4E40140D" w14:textId="01EA2FE8" w:rsidR="007966C7" w:rsidRPr="00BF427B" w:rsidRDefault="007966C7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="009A2DB2"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118A7CDF" w14:textId="77777777" w:rsidR="009A2DB2" w:rsidRPr="00BF427B" w:rsidRDefault="009A2DB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3FBF4836" w14:textId="77777777" w:rsidR="0087649F" w:rsidRPr="00BF427B" w:rsidRDefault="0087649F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0ACBEFB2" w14:textId="77777777" w:rsidR="0087649F" w:rsidRPr="00BF427B" w:rsidRDefault="0087649F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2D98E213" w14:textId="77777777" w:rsidR="0087649F" w:rsidRPr="00BF427B" w:rsidRDefault="0087649F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0E8DE774" w14:textId="77777777" w:rsidR="0007026E" w:rsidRDefault="0007026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7789EF08" w14:textId="77777777" w:rsidR="0007026E" w:rsidRDefault="0007026E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03077BEB" w14:textId="74F509E8" w:rsidR="009A2DB2" w:rsidRPr="00BF427B" w:rsidRDefault="009A2DB2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</w:tc>
      </w:tr>
      <w:tr w:rsidR="007966C7" w:rsidRPr="00BF427B" w14:paraId="0082D25C" w14:textId="77777777" w:rsidTr="00EC77D3">
        <w:trPr>
          <w:trHeight w:val="2692"/>
        </w:trPr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A3576B" w14:textId="6F4A3990" w:rsidR="007966C7" w:rsidRPr="00BF427B" w:rsidRDefault="009A2DB2" w:rsidP="00EC77D3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BF427B">
              <w:rPr>
                <w:b/>
                <w:bCs/>
                <w:sz w:val="28"/>
                <w:szCs w:val="28"/>
                <w:lang w:val="en-US"/>
              </w:rPr>
              <w:lastRenderedPageBreak/>
              <w:t>5</w:t>
            </w:r>
          </w:p>
          <w:p w14:paraId="6892A226" w14:textId="2D7298DE" w:rsidR="009A2DB2" w:rsidRPr="00BF427B" w:rsidRDefault="009A2DB2" w:rsidP="00EC77D3">
            <w:pPr>
              <w:spacing w:line="360" w:lineRule="auto"/>
              <w:jc w:val="center"/>
              <w:rPr>
                <w:b/>
                <w:sz w:val="28"/>
                <w:szCs w:val="28"/>
                <w:lang w:val="en-US"/>
              </w:rPr>
            </w:pPr>
            <w:r w:rsidRPr="00BF427B">
              <w:rPr>
                <w:b/>
                <w:sz w:val="28"/>
                <w:szCs w:val="28"/>
              </w:rPr>
              <w:t>0,5</w:t>
            </w:r>
            <w:r w:rsidR="00BF427B" w:rsidRPr="00BF427B">
              <w:rPr>
                <w:b/>
                <w:sz w:val="28"/>
                <w:szCs w:val="28"/>
                <w:lang w:val="en-US"/>
              </w:rPr>
              <w:t>đ</w:t>
            </w:r>
          </w:p>
          <w:p w14:paraId="410BED85" w14:textId="77777777" w:rsidR="009A2DB2" w:rsidRPr="00BF427B" w:rsidRDefault="009A2DB2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A3DB04" w14:textId="77777777" w:rsidR="007966C7" w:rsidRPr="00BF427B" w:rsidRDefault="007966C7" w:rsidP="00EC77D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8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931DC" w14:textId="49460828" w:rsidR="0010231D" w:rsidRPr="00BF427B" w:rsidRDefault="0010231D" w:rsidP="00EC77D3">
            <w:pPr>
              <w:spacing w:line="360" w:lineRule="auto"/>
              <w:rPr>
                <w:rFonts w:eastAsia="Calibri"/>
                <w:position w:val="-62"/>
                <w:sz w:val="28"/>
                <w:szCs w:val="28"/>
                <w:lang w:val="en-US"/>
              </w:rPr>
            </w:pPr>
            <w:r w:rsidRPr="00BF427B">
              <w:rPr>
                <w:rFonts w:eastAsia="Calibri"/>
                <w:sz w:val="28"/>
                <w:szCs w:val="28"/>
                <w:lang w:val="en-US"/>
              </w:rPr>
              <w:t>Giải hệ phương trình</w:t>
            </w:r>
            <w:r w:rsidR="00566B7F">
              <w:rPr>
                <w:rFonts w:eastAsia="Calibri"/>
                <w:sz w:val="28"/>
                <w:szCs w:val="28"/>
                <w:lang w:val="en-US"/>
              </w:rPr>
              <w:t xml:space="preserve">      </w:t>
            </w:r>
            <w:r w:rsidRPr="00BF427B">
              <w:rPr>
                <w:rFonts w:eastAsia="Calibri"/>
                <w:position w:val="-62"/>
                <w:sz w:val="28"/>
                <w:szCs w:val="28"/>
                <w:lang w:val="en-US"/>
              </w:rPr>
              <w:object w:dxaOrig="4060" w:dyaOrig="1359" w14:anchorId="3F806C0A">
                <v:shape id="_x0000_i1047" type="#_x0000_t75" style="width:202.5pt;height:67.5pt" o:ole="">
                  <v:imagedata r:id="rId51" o:title=""/>
                </v:shape>
                <o:OLEObject Type="Embed" ProgID="Equation.DSMT4" ShapeID="_x0000_i1047" DrawAspect="Content" ObjectID="_1745305557" r:id="rId52"/>
              </w:object>
            </w:r>
          </w:p>
          <w:p w14:paraId="4FEBA43E" w14:textId="11724BB0" w:rsidR="0010231D" w:rsidRPr="00BF427B" w:rsidRDefault="0010231D" w:rsidP="00EC77D3">
            <w:pPr>
              <w:spacing w:line="360" w:lineRule="auto"/>
              <w:rPr>
                <w:rFonts w:eastAsia="Calibri"/>
                <w:b/>
                <w:sz w:val="28"/>
                <w:szCs w:val="28"/>
                <w:u w:val="single"/>
                <w:lang w:val="en-US"/>
              </w:rPr>
            </w:pPr>
            <w:r w:rsidRPr="00BF427B">
              <w:rPr>
                <w:i/>
                <w:sz w:val="28"/>
                <w:szCs w:val="28"/>
                <w:u w:val="single"/>
                <w:lang w:val="en-US"/>
              </w:rPr>
              <w:t>Giải:</w:t>
            </w:r>
          </w:p>
          <w:p w14:paraId="1E08B6B7" w14:textId="46F72958" w:rsidR="0010231D" w:rsidRPr="00BF427B" w:rsidRDefault="0010231D" w:rsidP="00C51E0B">
            <w:pPr>
              <w:spacing w:line="360" w:lineRule="auto"/>
              <w:ind w:left="709" w:hanging="415"/>
              <w:rPr>
                <w:rFonts w:eastAsia="Calibri"/>
                <w:sz w:val="28"/>
                <w:szCs w:val="28"/>
                <w:lang w:val="en-US"/>
              </w:rPr>
            </w:pPr>
            <w:r w:rsidRPr="00BF427B">
              <w:rPr>
                <w:rFonts w:eastAsia="Calibri"/>
                <w:sz w:val="28"/>
                <w:szCs w:val="28"/>
                <w:lang w:val="en-US"/>
              </w:rPr>
              <w:t>Điều kiện:</w:t>
            </w:r>
            <w:r w:rsidR="00DC3C55" w:rsidRPr="00BF427B">
              <w:rPr>
                <w:rFonts w:eastAsia="Calibri"/>
                <w:position w:val="-70"/>
                <w:sz w:val="28"/>
                <w:szCs w:val="28"/>
                <w:lang w:val="en-US"/>
              </w:rPr>
              <w:object w:dxaOrig="2240" w:dyaOrig="1520" w14:anchorId="3CBD8F41">
                <v:shape id="_x0000_i1048" type="#_x0000_t75" style="width:196.5pt;height:83.25pt" o:ole="">
                  <v:imagedata r:id="rId53" o:title=""/>
                </v:shape>
                <o:OLEObject Type="Embed" ProgID="Equation.DSMT4" ShapeID="_x0000_i1048" DrawAspect="Content" ObjectID="_1745305558" r:id="rId54"/>
              </w:object>
            </w:r>
            <w:r w:rsidRPr="00BF427B">
              <w:rPr>
                <w:rFonts w:eastAsia="Calibri"/>
                <w:sz w:val="28"/>
                <w:szCs w:val="28"/>
                <w:lang w:val="en-US"/>
              </w:rPr>
              <w:t xml:space="preserve"> </w:t>
            </w:r>
          </w:p>
          <w:p w14:paraId="4F565C4D" w14:textId="0D4006B1" w:rsidR="0010231D" w:rsidRPr="00BF427B" w:rsidRDefault="00DC3C55" w:rsidP="00C51E0B">
            <w:pPr>
              <w:spacing w:line="360" w:lineRule="auto"/>
              <w:ind w:left="709" w:hanging="415"/>
              <w:rPr>
                <w:rFonts w:eastAsia="Calibri"/>
                <w:sz w:val="28"/>
                <w:szCs w:val="28"/>
                <w:lang w:val="en-US"/>
              </w:rPr>
            </w:pPr>
            <w:r w:rsidRPr="00BF427B">
              <w:rPr>
                <w:rFonts w:eastAsia="Calibri"/>
                <w:position w:val="-36"/>
                <w:sz w:val="28"/>
                <w:szCs w:val="28"/>
                <w:lang w:val="en-US"/>
              </w:rPr>
              <w:object w:dxaOrig="6700" w:dyaOrig="840" w14:anchorId="4F2D7F5D">
                <v:shape id="_x0000_i1049" type="#_x0000_t75" style="width:348.75pt;height:50.25pt" o:ole="">
                  <v:imagedata r:id="rId55" o:title=""/>
                </v:shape>
                <o:OLEObject Type="Embed" ProgID="Equation.DSMT4" ShapeID="_x0000_i1049" DrawAspect="Content" ObjectID="_1745305559" r:id="rId56"/>
              </w:object>
            </w:r>
            <w:r w:rsidR="0010231D" w:rsidRPr="00BF427B">
              <w:rPr>
                <w:rFonts w:eastAsia="Calibri"/>
                <w:sz w:val="28"/>
                <w:szCs w:val="28"/>
                <w:lang w:val="en-US"/>
              </w:rPr>
              <w:t xml:space="preserve"> </w:t>
            </w:r>
          </w:p>
          <w:p w14:paraId="3F1FDD4D" w14:textId="7F722D11" w:rsidR="0010231D" w:rsidRPr="00BF427B" w:rsidRDefault="0010231D" w:rsidP="00C51E0B">
            <w:pPr>
              <w:spacing w:line="360" w:lineRule="auto"/>
              <w:ind w:left="709" w:hanging="415"/>
              <w:rPr>
                <w:rFonts w:eastAsia="Calibri"/>
                <w:sz w:val="28"/>
                <w:szCs w:val="28"/>
                <w:lang w:val="en-US"/>
              </w:rPr>
            </w:pPr>
            <w:r w:rsidRPr="00BF427B">
              <w:rPr>
                <w:rFonts w:eastAsia="Calibri"/>
                <w:sz w:val="28"/>
                <w:szCs w:val="28"/>
                <w:lang w:val="en-US"/>
              </w:rPr>
              <w:t xml:space="preserve">do </w:t>
            </w:r>
            <w:r w:rsidR="00DC3C55" w:rsidRPr="00BF427B">
              <w:rPr>
                <w:rFonts w:eastAsia="Calibri"/>
                <w:position w:val="-34"/>
                <w:sz w:val="28"/>
                <w:szCs w:val="28"/>
                <w:lang w:val="en-US"/>
              </w:rPr>
              <w:object w:dxaOrig="2740" w:dyaOrig="740" w14:anchorId="1F7BE8F4">
                <v:shape id="_x0000_i1050" type="#_x0000_t75" style="width:160.5pt;height:41.25pt" o:ole="">
                  <v:imagedata r:id="rId57" o:title=""/>
                </v:shape>
                <o:OLEObject Type="Embed" ProgID="Equation.DSMT4" ShapeID="_x0000_i1050" DrawAspect="Content" ObjectID="_1745305560" r:id="rId58"/>
              </w:object>
            </w:r>
            <w:r w:rsidRPr="00BF427B">
              <w:rPr>
                <w:rFonts w:eastAsia="Calibri"/>
                <w:sz w:val="28"/>
                <w:szCs w:val="28"/>
                <w:lang w:val="en-US"/>
              </w:rPr>
              <w:t xml:space="preserve"> </w:t>
            </w:r>
          </w:p>
          <w:p w14:paraId="447998F5" w14:textId="77777777" w:rsidR="0010231D" w:rsidRPr="00BF427B" w:rsidRDefault="0010231D" w:rsidP="00C51E0B">
            <w:pPr>
              <w:spacing w:line="360" w:lineRule="auto"/>
              <w:ind w:left="709" w:hanging="415"/>
              <w:rPr>
                <w:rFonts w:eastAsia="Calibri"/>
                <w:sz w:val="28"/>
                <w:szCs w:val="28"/>
                <w:lang w:val="en-US"/>
              </w:rPr>
            </w:pPr>
            <w:r w:rsidRPr="00BF427B">
              <w:rPr>
                <w:rFonts w:eastAsia="Calibri"/>
                <w:sz w:val="28"/>
                <w:szCs w:val="28"/>
                <w:lang w:val="en-US"/>
              </w:rPr>
              <w:t>Thay y = x vào phương trình (2) ta được:</w:t>
            </w:r>
          </w:p>
          <w:p w14:paraId="07EDBB82" w14:textId="5E002A1F" w:rsidR="0010231D" w:rsidRPr="00BF427B" w:rsidRDefault="00DC3C55" w:rsidP="00C51E0B">
            <w:pPr>
              <w:spacing w:line="360" w:lineRule="auto"/>
              <w:ind w:left="709" w:hanging="415"/>
              <w:rPr>
                <w:rFonts w:eastAsia="Calibri"/>
                <w:sz w:val="28"/>
                <w:szCs w:val="28"/>
                <w:lang w:val="en-US"/>
              </w:rPr>
            </w:pPr>
            <w:r w:rsidRPr="00BF427B">
              <w:rPr>
                <w:rFonts w:eastAsia="Calibri"/>
                <w:position w:val="-114"/>
                <w:sz w:val="28"/>
                <w:szCs w:val="28"/>
                <w:lang w:val="en-US"/>
              </w:rPr>
              <w:object w:dxaOrig="6399" w:dyaOrig="2400" w14:anchorId="6FA4AE22">
                <v:shape id="_x0000_i1051" type="#_x0000_t75" style="width:393.75pt;height:109.5pt" o:ole="">
                  <v:imagedata r:id="rId59" o:title=""/>
                </v:shape>
                <o:OLEObject Type="Embed" ProgID="Equation.DSMT4" ShapeID="_x0000_i1051" DrawAspect="Content" ObjectID="_1745305561" r:id="rId60"/>
              </w:object>
            </w:r>
            <w:r w:rsidR="0010231D" w:rsidRPr="00BF427B">
              <w:rPr>
                <w:rFonts w:eastAsia="Calibri"/>
                <w:sz w:val="28"/>
                <w:szCs w:val="28"/>
                <w:lang w:val="en-US"/>
              </w:rPr>
              <w:t xml:space="preserve"> </w:t>
            </w:r>
          </w:p>
          <w:p w14:paraId="10BFA3CB" w14:textId="41D64AF6" w:rsidR="007966C7" w:rsidRPr="00BF427B" w:rsidRDefault="0010231D" w:rsidP="00EC77D3">
            <w:pPr>
              <w:spacing w:line="360" w:lineRule="auto"/>
              <w:ind w:left="709"/>
              <w:rPr>
                <w:rFonts w:eastAsia="Calibri"/>
                <w:sz w:val="28"/>
                <w:szCs w:val="28"/>
                <w:lang w:val="en-US"/>
              </w:rPr>
            </w:pPr>
            <w:r w:rsidRPr="00BF427B">
              <w:rPr>
                <w:rFonts w:eastAsia="Calibri"/>
                <w:sz w:val="28"/>
                <w:szCs w:val="28"/>
                <w:lang w:val="en-US"/>
              </w:rPr>
              <w:t>Vậy hệ có nghiệm duy nhất (1;1)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53A53C" w14:textId="77777777" w:rsidR="0087649F" w:rsidRPr="00BF427B" w:rsidRDefault="0087649F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644C1F8A" w14:textId="77777777" w:rsidR="0087649F" w:rsidRPr="00BF427B" w:rsidRDefault="0087649F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08757191" w14:textId="77777777" w:rsidR="0087649F" w:rsidRPr="00BF427B" w:rsidRDefault="0087649F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3A7739BF" w14:textId="77777777" w:rsidR="0087649F" w:rsidRPr="00BF427B" w:rsidRDefault="0087649F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134EE9F2" w14:textId="77777777" w:rsidR="0087649F" w:rsidRPr="00BF427B" w:rsidRDefault="0087649F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54936DDD" w14:textId="58902092" w:rsidR="0087649F" w:rsidRPr="00BF427B" w:rsidRDefault="0087649F" w:rsidP="003F6C61">
            <w:pPr>
              <w:spacing w:line="360" w:lineRule="auto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36EA89C8" w14:textId="77777777" w:rsidR="0087649F" w:rsidRPr="00BF427B" w:rsidRDefault="0087649F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044C5D5C" w14:textId="77777777" w:rsidR="0087649F" w:rsidRDefault="0087649F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2BFC433A" w14:textId="77777777" w:rsidR="003F6C61" w:rsidRDefault="003F6C61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673782A0" w14:textId="77777777" w:rsidR="003F6C61" w:rsidRPr="00BF427B" w:rsidRDefault="003F6C61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0D787730" w14:textId="77777777" w:rsidR="00F95A6C" w:rsidRDefault="00F95A6C" w:rsidP="00EC77D3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20BA0847" w14:textId="0A12C767" w:rsidR="007966C7" w:rsidRPr="00BF427B" w:rsidRDefault="0087649F" w:rsidP="00EC77D3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427B">
              <w:rPr>
                <w:b/>
                <w:sz w:val="28"/>
                <w:szCs w:val="28"/>
              </w:rPr>
              <w:t>0,</w:t>
            </w:r>
            <w:r w:rsidRPr="00BF427B">
              <w:rPr>
                <w:b/>
                <w:sz w:val="28"/>
                <w:szCs w:val="28"/>
                <w:lang w:val="en-US"/>
              </w:rPr>
              <w:t>2</w:t>
            </w:r>
            <w:r w:rsidRPr="00BF427B">
              <w:rPr>
                <w:b/>
                <w:sz w:val="28"/>
                <w:szCs w:val="28"/>
              </w:rPr>
              <w:t>5</w:t>
            </w:r>
          </w:p>
          <w:p w14:paraId="5365B94E" w14:textId="77777777" w:rsidR="007966C7" w:rsidRPr="00BF427B" w:rsidRDefault="007966C7" w:rsidP="00EC77D3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</w:tr>
    </w:tbl>
    <w:p w14:paraId="51E1EC04" w14:textId="77777777" w:rsidR="00F3373C" w:rsidRPr="00BF427B" w:rsidRDefault="00F3373C" w:rsidP="00BF427B">
      <w:pPr>
        <w:jc w:val="center"/>
        <w:rPr>
          <w:b/>
          <w:i/>
          <w:sz w:val="28"/>
          <w:szCs w:val="28"/>
        </w:rPr>
      </w:pPr>
      <w:r w:rsidRPr="00BF427B">
        <w:rPr>
          <w:b/>
          <w:i/>
          <w:sz w:val="28"/>
          <w:szCs w:val="28"/>
        </w:rPr>
        <w:t>Chú ý:  Nếu học sinh làm cách khác đáp án mà đúng thì vẫn cho điểm tối đa.</w:t>
      </w:r>
    </w:p>
    <w:p w14:paraId="7EB9A325" w14:textId="31CCCA7B" w:rsidR="007966C7" w:rsidRPr="00EC77D3" w:rsidRDefault="00F3373C" w:rsidP="00EC77D3">
      <w:pPr>
        <w:tabs>
          <w:tab w:val="right" w:pos="9971"/>
        </w:tabs>
        <w:jc w:val="center"/>
        <w:rPr>
          <w:b/>
          <w:i/>
          <w:sz w:val="28"/>
          <w:szCs w:val="28"/>
        </w:rPr>
      </w:pPr>
      <w:r w:rsidRPr="00BF427B">
        <w:rPr>
          <w:b/>
          <w:i/>
          <w:sz w:val="28"/>
          <w:szCs w:val="28"/>
        </w:rPr>
        <w:t>Bài hình không có hình vẽ hoặc vẽ sai thì không chấm điểm.</w:t>
      </w:r>
    </w:p>
    <w:sectPr w:rsidR="007966C7" w:rsidRPr="00EC77D3" w:rsidSect="00BF427B">
      <w:pgSz w:w="12240" w:h="15840"/>
      <w:pgMar w:top="426" w:right="616" w:bottom="142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D7100A"/>
    <w:multiLevelType w:val="hybridMultilevel"/>
    <w:tmpl w:val="0A54B540"/>
    <w:lvl w:ilvl="0" w:tplc="FFFFFFFF">
      <w:start w:val="1"/>
      <w:numFmt w:val="lowerLetter"/>
      <w:lvlText w:val="%1)"/>
      <w:lvlJc w:val="left"/>
      <w:pPr>
        <w:ind w:left="57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290" w:hanging="360"/>
      </w:pPr>
    </w:lvl>
    <w:lvl w:ilvl="2" w:tplc="FFFFFFFF" w:tentative="1">
      <w:start w:val="1"/>
      <w:numFmt w:val="lowerRoman"/>
      <w:lvlText w:val="%3."/>
      <w:lvlJc w:val="right"/>
      <w:pPr>
        <w:ind w:left="2010" w:hanging="180"/>
      </w:pPr>
    </w:lvl>
    <w:lvl w:ilvl="3" w:tplc="FFFFFFFF" w:tentative="1">
      <w:start w:val="1"/>
      <w:numFmt w:val="decimal"/>
      <w:lvlText w:val="%4."/>
      <w:lvlJc w:val="left"/>
      <w:pPr>
        <w:ind w:left="2730" w:hanging="360"/>
      </w:pPr>
    </w:lvl>
    <w:lvl w:ilvl="4" w:tplc="FFFFFFFF" w:tentative="1">
      <w:start w:val="1"/>
      <w:numFmt w:val="lowerLetter"/>
      <w:lvlText w:val="%5."/>
      <w:lvlJc w:val="left"/>
      <w:pPr>
        <w:ind w:left="3450" w:hanging="360"/>
      </w:pPr>
    </w:lvl>
    <w:lvl w:ilvl="5" w:tplc="FFFFFFFF" w:tentative="1">
      <w:start w:val="1"/>
      <w:numFmt w:val="lowerRoman"/>
      <w:lvlText w:val="%6."/>
      <w:lvlJc w:val="right"/>
      <w:pPr>
        <w:ind w:left="4170" w:hanging="180"/>
      </w:pPr>
    </w:lvl>
    <w:lvl w:ilvl="6" w:tplc="FFFFFFFF" w:tentative="1">
      <w:start w:val="1"/>
      <w:numFmt w:val="decimal"/>
      <w:lvlText w:val="%7."/>
      <w:lvlJc w:val="left"/>
      <w:pPr>
        <w:ind w:left="4890" w:hanging="360"/>
      </w:pPr>
    </w:lvl>
    <w:lvl w:ilvl="7" w:tplc="FFFFFFFF" w:tentative="1">
      <w:start w:val="1"/>
      <w:numFmt w:val="lowerLetter"/>
      <w:lvlText w:val="%8."/>
      <w:lvlJc w:val="left"/>
      <w:pPr>
        <w:ind w:left="5610" w:hanging="360"/>
      </w:pPr>
    </w:lvl>
    <w:lvl w:ilvl="8" w:tplc="FFFFFFFF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">
    <w:nsid w:val="3CAB3DFE"/>
    <w:multiLevelType w:val="hybridMultilevel"/>
    <w:tmpl w:val="A8F44236"/>
    <w:lvl w:ilvl="0" w:tplc="0DC80194">
      <w:start w:val="1"/>
      <w:numFmt w:val="lowerLetter"/>
      <w:lvlText w:val="%1)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66C7"/>
    <w:rsid w:val="00063E71"/>
    <w:rsid w:val="0007026E"/>
    <w:rsid w:val="00072D21"/>
    <w:rsid w:val="0009151B"/>
    <w:rsid w:val="000D7105"/>
    <w:rsid w:val="0010231D"/>
    <w:rsid w:val="001111FD"/>
    <w:rsid w:val="001176A2"/>
    <w:rsid w:val="00145325"/>
    <w:rsid w:val="00185DC6"/>
    <w:rsid w:val="001D3E5A"/>
    <w:rsid w:val="00223A5D"/>
    <w:rsid w:val="0023343C"/>
    <w:rsid w:val="00264A3C"/>
    <w:rsid w:val="002A104C"/>
    <w:rsid w:val="002B5A3A"/>
    <w:rsid w:val="002C51E5"/>
    <w:rsid w:val="00310BC1"/>
    <w:rsid w:val="00353DD2"/>
    <w:rsid w:val="00363F33"/>
    <w:rsid w:val="00365B60"/>
    <w:rsid w:val="003A6CDC"/>
    <w:rsid w:val="003B3F09"/>
    <w:rsid w:val="003F6C61"/>
    <w:rsid w:val="004022CE"/>
    <w:rsid w:val="00436F81"/>
    <w:rsid w:val="0044326F"/>
    <w:rsid w:val="00497F1E"/>
    <w:rsid w:val="00514DD3"/>
    <w:rsid w:val="00566B7F"/>
    <w:rsid w:val="0057427C"/>
    <w:rsid w:val="0059195A"/>
    <w:rsid w:val="005D28B7"/>
    <w:rsid w:val="005E76D2"/>
    <w:rsid w:val="0060204F"/>
    <w:rsid w:val="006043A9"/>
    <w:rsid w:val="00653F5B"/>
    <w:rsid w:val="00691464"/>
    <w:rsid w:val="006A5DB3"/>
    <w:rsid w:val="006B23DE"/>
    <w:rsid w:val="006B36B7"/>
    <w:rsid w:val="006B4B70"/>
    <w:rsid w:val="006F23C0"/>
    <w:rsid w:val="00744412"/>
    <w:rsid w:val="00744420"/>
    <w:rsid w:val="0075072E"/>
    <w:rsid w:val="007651DD"/>
    <w:rsid w:val="007808A7"/>
    <w:rsid w:val="00793F70"/>
    <w:rsid w:val="007966C7"/>
    <w:rsid w:val="00806AB0"/>
    <w:rsid w:val="0081284E"/>
    <w:rsid w:val="0082731C"/>
    <w:rsid w:val="00872901"/>
    <w:rsid w:val="0087649F"/>
    <w:rsid w:val="008A5B8E"/>
    <w:rsid w:val="008B38CE"/>
    <w:rsid w:val="008E2946"/>
    <w:rsid w:val="00915D46"/>
    <w:rsid w:val="0092518A"/>
    <w:rsid w:val="00955FA0"/>
    <w:rsid w:val="009A2DB2"/>
    <w:rsid w:val="009C267D"/>
    <w:rsid w:val="009F2D31"/>
    <w:rsid w:val="00AA1419"/>
    <w:rsid w:val="00AA19C1"/>
    <w:rsid w:val="00AC348B"/>
    <w:rsid w:val="00B122AD"/>
    <w:rsid w:val="00B25A47"/>
    <w:rsid w:val="00B42B20"/>
    <w:rsid w:val="00B52AD3"/>
    <w:rsid w:val="00B56100"/>
    <w:rsid w:val="00B741EF"/>
    <w:rsid w:val="00BE394F"/>
    <w:rsid w:val="00BF427B"/>
    <w:rsid w:val="00C2609F"/>
    <w:rsid w:val="00C47B12"/>
    <w:rsid w:val="00C51E0B"/>
    <w:rsid w:val="00C72A4C"/>
    <w:rsid w:val="00CB3F14"/>
    <w:rsid w:val="00CD1B75"/>
    <w:rsid w:val="00CE1C08"/>
    <w:rsid w:val="00CE6993"/>
    <w:rsid w:val="00D02C7C"/>
    <w:rsid w:val="00D603C2"/>
    <w:rsid w:val="00D72C96"/>
    <w:rsid w:val="00D9003E"/>
    <w:rsid w:val="00D92A57"/>
    <w:rsid w:val="00D955C3"/>
    <w:rsid w:val="00DC3C55"/>
    <w:rsid w:val="00DE0A49"/>
    <w:rsid w:val="00E241F1"/>
    <w:rsid w:val="00E253BF"/>
    <w:rsid w:val="00E81511"/>
    <w:rsid w:val="00EC184B"/>
    <w:rsid w:val="00EC70C2"/>
    <w:rsid w:val="00EC7665"/>
    <w:rsid w:val="00EC77D3"/>
    <w:rsid w:val="00ED397D"/>
    <w:rsid w:val="00F3373C"/>
    <w:rsid w:val="00F37C2F"/>
    <w:rsid w:val="00F906CC"/>
    <w:rsid w:val="00F95A6C"/>
    <w:rsid w:val="00FC31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C1BB1A"/>
  <w15:chartTrackingRefBased/>
  <w15:docId w15:val="{68658EF4-ED2C-4601-8347-B7CB4594D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966C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lang w:val="vi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966C7"/>
    <w:pPr>
      <w:spacing w:before="59"/>
      <w:ind w:left="760" w:hanging="159"/>
    </w:pPr>
  </w:style>
  <w:style w:type="character" w:customStyle="1" w:styleId="ListParagraphChar">
    <w:name w:val="List Paragraph Char"/>
    <w:link w:val="ListParagraph"/>
    <w:uiPriority w:val="34"/>
    <w:qFormat/>
    <w:rsid w:val="007966C7"/>
    <w:rPr>
      <w:rFonts w:ascii="Times New Roman" w:eastAsia="Times New Roman" w:hAnsi="Times New Roman" w:cs="Times New Roman"/>
      <w:kern w:val="0"/>
      <w:lang w:val="vi"/>
      <w14:ligatures w14:val="none"/>
    </w:rPr>
  </w:style>
  <w:style w:type="paragraph" w:styleId="NormalWeb">
    <w:name w:val="Normal (Web)"/>
    <w:basedOn w:val="Normal"/>
    <w:link w:val="NormalWebChar"/>
    <w:uiPriority w:val="99"/>
    <w:rsid w:val="007966C7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US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7966C7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ED397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8601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5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948</Words>
  <Characters>5406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uyển sinh vào 10 môn Toán 2023 lần 1 Cửa Lò</dc:title>
  <dc:subject>Đề thi thử tuyển sinh vào 10 môn Toán 2023 lần 1 Cửa Lò (Nghệ An) có đáp án và thang điểm chi tiết giúp em lớp 9 dễ dàng đối chiếu sau khi hoàn thành bài.</dc:subject>
  <dc:creator>doctailieu.com</dc:creator>
  <cp:keywords>Đề thi thử tuyển sinh vào 10</cp:keywords>
  <dc:description/>
  <cp:lastModifiedBy>Microsoft account</cp:lastModifiedBy>
  <cp:revision>2</cp:revision>
  <cp:lastPrinted>2023-05-08T03:33:00Z</cp:lastPrinted>
  <dcterms:created xsi:type="dcterms:W3CDTF">2023-05-11T03:18:00Z</dcterms:created>
  <dcterms:modified xsi:type="dcterms:W3CDTF">2023-05-11T03:18:00Z</dcterms:modified>
</cp:coreProperties>
</file>